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2FFD" w:rsidRPr="00A51C08" w:rsidRDefault="00622FFD" w:rsidP="004B6DD6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План-конспект урока по теме </w:t>
      </w: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br/>
        <w:t>«</w:t>
      </w:r>
      <w:r w:rsidR="009835E3" w:rsidRPr="00A51C08">
        <w:rPr>
          <w:rFonts w:ascii="Times New Roman" w:hAnsi="Times New Roman"/>
          <w:b/>
          <w:color w:val="000000" w:themeColor="text1"/>
          <w:sz w:val="28"/>
          <w:szCs w:val="28"/>
        </w:rPr>
        <w:t>Взаимодействие частиц вещества. Твердое, жидкое и газообразное состояние вещества</w:t>
      </w: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»</w:t>
      </w:r>
    </w:p>
    <w:p w:rsidR="00622FFD" w:rsidRPr="00A51C08" w:rsidRDefault="00622FFD" w:rsidP="00B2367C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УРОК № </w:t>
      </w:r>
      <w:r w:rsidR="009835E3" w:rsidRPr="00A51C08">
        <w:rPr>
          <w:rFonts w:ascii="Times New Roman" w:hAnsi="Times New Roman"/>
          <w:b/>
          <w:color w:val="000000" w:themeColor="text1"/>
          <w:sz w:val="28"/>
          <w:szCs w:val="28"/>
        </w:rPr>
        <w:t>15</w:t>
      </w:r>
    </w:p>
    <w:p w:rsidR="00622FFD" w:rsidRPr="00A51C08" w:rsidRDefault="00622FFD" w:rsidP="004B6DD6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                                                                                                   Дата:</w:t>
      </w:r>
      <w:r w:rsidR="006E3DDB"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9835E3" w:rsidRPr="00A51C08">
        <w:rPr>
          <w:rFonts w:ascii="Times New Roman" w:hAnsi="Times New Roman"/>
          <w:color w:val="000000" w:themeColor="text1"/>
          <w:sz w:val="28"/>
          <w:szCs w:val="28"/>
        </w:rPr>
        <w:t>21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  <w:r w:rsidR="009835E3" w:rsidRPr="00A51C08">
        <w:rPr>
          <w:rFonts w:ascii="Times New Roman" w:hAnsi="Times New Roman"/>
          <w:color w:val="000000" w:themeColor="text1"/>
          <w:sz w:val="28"/>
          <w:szCs w:val="28"/>
        </w:rPr>
        <w:t>10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.20</w:t>
      </w:r>
      <w:r w:rsidR="009835E3" w:rsidRPr="00A51C08">
        <w:rPr>
          <w:rFonts w:ascii="Times New Roman" w:hAnsi="Times New Roman"/>
          <w:color w:val="000000" w:themeColor="text1"/>
          <w:sz w:val="28"/>
          <w:szCs w:val="28"/>
        </w:rPr>
        <w:t>21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г.</w:t>
      </w:r>
    </w:p>
    <w:p w:rsidR="002B6C97" w:rsidRPr="00A51C08" w:rsidRDefault="00622FFD" w:rsidP="004B6DD6">
      <w:pPr>
        <w:spacing w:after="0" w:line="24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Учитель: 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Евланов</w:t>
      </w:r>
      <w:r w:rsidR="00B2367C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Максим Витальевич</w:t>
      </w:r>
    </w:p>
    <w:p w:rsidR="002B6C97" w:rsidRPr="00A51C08" w:rsidRDefault="00622FFD" w:rsidP="004B6DD6">
      <w:pPr>
        <w:spacing w:after="0" w:line="24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Класс: </w:t>
      </w:r>
      <w:r w:rsidR="009835E3" w:rsidRPr="00A51C08">
        <w:rPr>
          <w:rFonts w:ascii="Times New Roman" w:hAnsi="Times New Roman"/>
          <w:color w:val="000000" w:themeColor="text1"/>
          <w:sz w:val="28"/>
          <w:szCs w:val="28"/>
        </w:rPr>
        <w:t>7 «А»</w:t>
      </w:r>
    </w:p>
    <w:p w:rsidR="00622FFD" w:rsidRPr="00A51C08" w:rsidRDefault="00622FFD" w:rsidP="004B6DD6">
      <w:pPr>
        <w:spacing w:after="0" w:line="24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Цель:</w:t>
      </w:r>
    </w:p>
    <w:p w:rsidR="00622FFD" w:rsidRPr="00A51C08" w:rsidRDefault="00166E41" w:rsidP="004B6DD6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пла</w:t>
      </w:r>
      <w:r w:rsidR="003F0C2A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нируется, что </w:t>
      </w:r>
      <w:r w:rsidR="008E76CD" w:rsidRPr="00A51C08">
        <w:rPr>
          <w:rFonts w:ascii="Times New Roman" w:hAnsi="Times New Roman"/>
          <w:color w:val="000000" w:themeColor="text1"/>
          <w:sz w:val="28"/>
          <w:szCs w:val="28"/>
        </w:rPr>
        <w:t>по завершении</w:t>
      </w:r>
      <w:r w:rsidR="0088667E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урока</w:t>
      </w:r>
      <w:r w:rsidR="005C62DD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учащиеся </w:t>
      </w:r>
      <w:r w:rsidR="009835E3" w:rsidRPr="00A51C08">
        <w:rPr>
          <w:rFonts w:ascii="Times New Roman" w:hAnsi="Times New Roman"/>
          <w:color w:val="000000" w:themeColor="text1"/>
          <w:sz w:val="28"/>
          <w:szCs w:val="28"/>
        </w:rPr>
        <w:t>будут иметь представление о взаимодействии частиц вещества, смогут объяснять простейшие явления на основе молекулярного строения вещества, сравнивать и объяснять свойства веществ в различных агрегатных состояниях</w:t>
      </w:r>
      <w:r w:rsidR="00F041E7"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2B6C97" w:rsidRPr="00A51C08" w:rsidRDefault="002B6C97" w:rsidP="004B6DD6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767AF2" w:rsidRPr="00A51C08" w:rsidRDefault="00767AF2" w:rsidP="004B6DD6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Задачи:</w:t>
      </w:r>
    </w:p>
    <w:p w:rsidR="00767AF2" w:rsidRPr="00A51C08" w:rsidRDefault="00166E41" w:rsidP="004B6DD6">
      <w:pPr>
        <w:pStyle w:val="a3"/>
        <w:numPr>
          <w:ilvl w:val="0"/>
          <w:numId w:val="9"/>
        </w:numPr>
        <w:ind w:left="426"/>
        <w:jc w:val="both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 xml:space="preserve">содействовать </w:t>
      </w:r>
      <w:r w:rsidR="000F2FDB" w:rsidRPr="00A51C08">
        <w:rPr>
          <w:color w:val="000000" w:themeColor="text1"/>
          <w:sz w:val="28"/>
          <w:szCs w:val="28"/>
        </w:rPr>
        <w:t>формирова</w:t>
      </w:r>
      <w:r w:rsidRPr="00A51C08">
        <w:rPr>
          <w:color w:val="000000" w:themeColor="text1"/>
          <w:sz w:val="28"/>
          <w:szCs w:val="28"/>
        </w:rPr>
        <w:t>нию</w:t>
      </w:r>
      <w:r w:rsidR="000F2FDB" w:rsidRPr="00A51C08">
        <w:rPr>
          <w:color w:val="000000" w:themeColor="text1"/>
          <w:sz w:val="28"/>
          <w:szCs w:val="28"/>
        </w:rPr>
        <w:t xml:space="preserve"> умения применять полученные знания при решении практических задач;</w:t>
      </w:r>
    </w:p>
    <w:p w:rsidR="000F2FDB" w:rsidRPr="00A51C08" w:rsidRDefault="009835E3" w:rsidP="00C769F6">
      <w:pPr>
        <w:pStyle w:val="a3"/>
        <w:numPr>
          <w:ilvl w:val="0"/>
          <w:numId w:val="9"/>
        </w:numPr>
        <w:ind w:left="426"/>
        <w:jc w:val="both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>способствовать формированиюнаблюдательности, культуры</w:t>
      </w:r>
      <w:r w:rsidR="00C769F6" w:rsidRPr="00A51C08">
        <w:rPr>
          <w:color w:val="000000" w:themeColor="text1"/>
          <w:sz w:val="28"/>
          <w:szCs w:val="28"/>
        </w:rPr>
        <w:t xml:space="preserve"> речи</w:t>
      </w:r>
      <w:r w:rsidR="000F2FDB" w:rsidRPr="00A51C08">
        <w:rPr>
          <w:color w:val="000000" w:themeColor="text1"/>
          <w:sz w:val="28"/>
          <w:szCs w:val="28"/>
        </w:rPr>
        <w:t>.</w:t>
      </w:r>
    </w:p>
    <w:p w:rsidR="002B6C97" w:rsidRPr="00A51C08" w:rsidRDefault="002B6C97" w:rsidP="004B6DD6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622FFD" w:rsidRPr="00A51C08" w:rsidRDefault="00622FFD" w:rsidP="004B6DD6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Тип урока:</w:t>
      </w:r>
      <w:r w:rsidR="00F041E7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урок изучения нового материала</w:t>
      </w:r>
    </w:p>
    <w:p w:rsidR="002B6C97" w:rsidRPr="00A51C08" w:rsidRDefault="002B6C97" w:rsidP="004B6DD6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622FFD" w:rsidRPr="00A51C08" w:rsidRDefault="00622FFD" w:rsidP="004B6DD6">
      <w:pPr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Оборудование и источники информации:</w:t>
      </w:r>
    </w:p>
    <w:p w:rsidR="009835E3" w:rsidRPr="00A51C08" w:rsidRDefault="009835E3" w:rsidP="004B6DD6">
      <w:pPr>
        <w:pStyle w:val="a3"/>
        <w:numPr>
          <w:ilvl w:val="0"/>
          <w:numId w:val="1"/>
        </w:numPr>
        <w:ind w:left="0" w:firstLine="851"/>
        <w:jc w:val="both"/>
        <w:rPr>
          <w:color w:val="000000" w:themeColor="text1"/>
          <w:sz w:val="28"/>
          <w:szCs w:val="28"/>
        </w:rPr>
      </w:pP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Исаченкова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, Л.А. Физика :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учеб</w:t>
      </w:r>
      <w:proofErr w:type="gramStart"/>
      <w:r w:rsidRPr="00A51C08">
        <w:rPr>
          <w:color w:val="000000" w:themeColor="text1"/>
          <w:sz w:val="28"/>
          <w:szCs w:val="28"/>
          <w:shd w:val="clear" w:color="auto" w:fill="FFFFFF"/>
        </w:rPr>
        <w:t>.п</w:t>
      </w:r>
      <w:proofErr w:type="gramEnd"/>
      <w:r w:rsidRPr="00A51C08">
        <w:rPr>
          <w:color w:val="000000" w:themeColor="text1"/>
          <w:sz w:val="28"/>
          <w:szCs w:val="28"/>
          <w:shd w:val="clear" w:color="auto" w:fill="FFFFFF"/>
        </w:rPr>
        <w:t>особие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 для 7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кл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. учреждений общ. сред. образования с рус. яз. обучения / Л.А.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Исаченкова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, Ю.Д. Лещинский; под ред. Л.А.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Исаченковой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. – Минск: Народная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асвета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>, 2017.</w:t>
      </w:r>
    </w:p>
    <w:p w:rsidR="00622FFD" w:rsidRPr="00A51C08" w:rsidRDefault="009835E3" w:rsidP="004B6DD6">
      <w:pPr>
        <w:pStyle w:val="a3"/>
        <w:numPr>
          <w:ilvl w:val="0"/>
          <w:numId w:val="1"/>
        </w:numPr>
        <w:ind w:left="0" w:firstLine="851"/>
        <w:jc w:val="both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Сборник задач по физике :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учеб</w:t>
      </w:r>
      <w:proofErr w:type="gramStart"/>
      <w:r w:rsidRPr="00A51C08">
        <w:rPr>
          <w:color w:val="000000" w:themeColor="text1"/>
          <w:sz w:val="28"/>
          <w:szCs w:val="28"/>
          <w:shd w:val="clear" w:color="auto" w:fill="FFFFFF"/>
        </w:rPr>
        <w:t>.п</w:t>
      </w:r>
      <w:proofErr w:type="gramEnd"/>
      <w:r w:rsidRPr="00A51C08">
        <w:rPr>
          <w:color w:val="000000" w:themeColor="text1"/>
          <w:sz w:val="28"/>
          <w:szCs w:val="28"/>
          <w:shd w:val="clear" w:color="auto" w:fill="FFFFFF"/>
        </w:rPr>
        <w:t>особие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 для 7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кл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. учреждений общ. сред. образования с рус. яз. обучения / Л.А.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Исаченкова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 [и др.]. – Минск: НИО, 2018.</w:t>
      </w:r>
    </w:p>
    <w:p w:rsidR="002F476C" w:rsidRPr="00A51C08" w:rsidRDefault="002F476C" w:rsidP="004B6DD6">
      <w:pPr>
        <w:pStyle w:val="a3"/>
        <w:numPr>
          <w:ilvl w:val="0"/>
          <w:numId w:val="1"/>
        </w:numPr>
        <w:ind w:left="0" w:firstLine="851"/>
        <w:jc w:val="both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Методика преподавания физики в 7 классе: учебно-методическое пособие / О.Н. Белая, В.С.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Самуленков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>, Н.И. Ковалева – Минск: БГПУ, 2019. – 94 с.</w:t>
      </w:r>
    </w:p>
    <w:p w:rsidR="002F476C" w:rsidRPr="00A51C08" w:rsidRDefault="002F476C" w:rsidP="004B6DD6">
      <w:pPr>
        <w:pStyle w:val="a3"/>
        <w:numPr>
          <w:ilvl w:val="0"/>
          <w:numId w:val="1"/>
        </w:numPr>
        <w:ind w:left="0" w:firstLine="851"/>
        <w:jc w:val="both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  <w:shd w:val="clear" w:color="auto" w:fill="FFFFFF"/>
        </w:rPr>
        <w:t>Физика. 7-9 классы: дидактические и диагностические материалы: пособие для учителей учреждений общ</w:t>
      </w:r>
      <w:proofErr w:type="gramStart"/>
      <w:r w:rsidRPr="00A51C08">
        <w:rPr>
          <w:color w:val="000000" w:themeColor="text1"/>
          <w:sz w:val="28"/>
          <w:szCs w:val="28"/>
          <w:shd w:val="clear" w:color="auto" w:fill="FFFFFF"/>
        </w:rPr>
        <w:t>.</w:t>
      </w:r>
      <w:proofErr w:type="gram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 </w:t>
      </w:r>
      <w:proofErr w:type="gramStart"/>
      <w:r w:rsidRPr="00A51C08">
        <w:rPr>
          <w:color w:val="000000" w:themeColor="text1"/>
          <w:sz w:val="28"/>
          <w:szCs w:val="28"/>
          <w:shd w:val="clear" w:color="auto" w:fill="FFFFFF"/>
        </w:rPr>
        <w:t>с</w:t>
      </w:r>
      <w:proofErr w:type="gram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ред. образования с белорус. и рус. яз. Обучения / И.В.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Галузо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 [и др.]; под ред. В.В.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Дорофейчика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. – Минск: 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Аверсэв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>, 219. – 176.: ил.  – (</w:t>
      </w:r>
      <w:proofErr w:type="spellStart"/>
      <w:r w:rsidRPr="00A51C08">
        <w:rPr>
          <w:color w:val="000000" w:themeColor="text1"/>
          <w:sz w:val="28"/>
          <w:szCs w:val="28"/>
          <w:shd w:val="clear" w:color="auto" w:fill="FFFFFF"/>
        </w:rPr>
        <w:t>Компетентностный</w:t>
      </w:r>
      <w:proofErr w:type="spellEnd"/>
      <w:r w:rsidRPr="00A51C08">
        <w:rPr>
          <w:color w:val="000000" w:themeColor="text1"/>
          <w:sz w:val="28"/>
          <w:szCs w:val="28"/>
          <w:shd w:val="clear" w:color="auto" w:fill="FFFFFF"/>
        </w:rPr>
        <w:t xml:space="preserve"> подход).</w:t>
      </w:r>
    </w:p>
    <w:p w:rsidR="00622FFD" w:rsidRPr="00A51C08" w:rsidRDefault="00622FFD" w:rsidP="004B6DD6">
      <w:pPr>
        <w:pStyle w:val="a3"/>
        <w:numPr>
          <w:ilvl w:val="0"/>
          <w:numId w:val="1"/>
        </w:numPr>
        <w:ind w:left="0" w:firstLine="851"/>
        <w:jc w:val="both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>Раздаточный материал:</w:t>
      </w:r>
      <w:r w:rsidR="005968DE" w:rsidRPr="00A51C08">
        <w:rPr>
          <w:color w:val="000000" w:themeColor="text1"/>
          <w:sz w:val="28"/>
          <w:szCs w:val="28"/>
        </w:rPr>
        <w:t xml:space="preserve"> </w:t>
      </w:r>
      <w:r w:rsidR="000F23F4" w:rsidRPr="00A51C08">
        <w:rPr>
          <w:color w:val="000000" w:themeColor="text1"/>
          <w:sz w:val="28"/>
          <w:szCs w:val="28"/>
        </w:rPr>
        <w:t>физическое домино (Приложение 1);</w:t>
      </w:r>
      <w:r w:rsidR="00212D0B" w:rsidRPr="00A51C08">
        <w:rPr>
          <w:color w:val="000000" w:themeColor="text1"/>
          <w:sz w:val="28"/>
          <w:szCs w:val="28"/>
        </w:rPr>
        <w:t xml:space="preserve"> </w:t>
      </w:r>
      <w:r w:rsidR="002E4EC9" w:rsidRPr="00A51C08">
        <w:rPr>
          <w:color w:val="000000" w:themeColor="text1"/>
          <w:sz w:val="28"/>
          <w:szCs w:val="28"/>
        </w:rPr>
        <w:t>опорный конспект учащегося</w:t>
      </w:r>
      <w:r w:rsidRPr="00A51C08">
        <w:rPr>
          <w:color w:val="000000" w:themeColor="text1"/>
          <w:sz w:val="28"/>
          <w:szCs w:val="28"/>
        </w:rPr>
        <w:t xml:space="preserve"> (</w:t>
      </w:r>
      <w:r w:rsidR="006C4355" w:rsidRPr="00A51C08">
        <w:rPr>
          <w:color w:val="000000" w:themeColor="text1"/>
          <w:sz w:val="28"/>
          <w:szCs w:val="28"/>
        </w:rPr>
        <w:t xml:space="preserve">Приложение </w:t>
      </w:r>
      <w:r w:rsidR="000F23F4" w:rsidRPr="00A51C08">
        <w:rPr>
          <w:color w:val="000000" w:themeColor="text1"/>
          <w:sz w:val="28"/>
          <w:szCs w:val="28"/>
        </w:rPr>
        <w:t>2</w:t>
      </w:r>
      <w:r w:rsidRPr="00A51C08">
        <w:rPr>
          <w:color w:val="000000" w:themeColor="text1"/>
          <w:sz w:val="28"/>
          <w:szCs w:val="28"/>
        </w:rPr>
        <w:t>);</w:t>
      </w:r>
      <w:r w:rsidR="000F23F4" w:rsidRPr="00A51C08">
        <w:rPr>
          <w:color w:val="000000" w:themeColor="text1"/>
          <w:sz w:val="28"/>
          <w:szCs w:val="28"/>
        </w:rPr>
        <w:t xml:space="preserve"> карточка с </w:t>
      </w:r>
      <w:r w:rsidR="009835E3" w:rsidRPr="00A51C08">
        <w:rPr>
          <w:color w:val="000000" w:themeColor="text1"/>
          <w:sz w:val="28"/>
          <w:szCs w:val="28"/>
        </w:rPr>
        <w:t>качественными</w:t>
      </w:r>
      <w:r w:rsidR="000F23F4" w:rsidRPr="00A51C08">
        <w:rPr>
          <w:color w:val="000000" w:themeColor="text1"/>
          <w:sz w:val="28"/>
          <w:szCs w:val="28"/>
        </w:rPr>
        <w:t xml:space="preserve"> задачами (Приложение 3);</w:t>
      </w:r>
      <w:r w:rsidR="005968DE" w:rsidRPr="00A51C08">
        <w:rPr>
          <w:color w:val="000000" w:themeColor="text1"/>
          <w:sz w:val="28"/>
          <w:szCs w:val="28"/>
        </w:rPr>
        <w:t xml:space="preserve"> </w:t>
      </w:r>
      <w:r w:rsidR="002E4EC9" w:rsidRPr="00A51C08">
        <w:rPr>
          <w:color w:val="000000" w:themeColor="text1"/>
          <w:sz w:val="28"/>
          <w:szCs w:val="28"/>
        </w:rPr>
        <w:t>лист самооценки учащегося</w:t>
      </w:r>
      <w:r w:rsidR="000F23F4" w:rsidRPr="00A51C08">
        <w:rPr>
          <w:color w:val="000000" w:themeColor="text1"/>
          <w:sz w:val="28"/>
          <w:szCs w:val="28"/>
        </w:rPr>
        <w:t xml:space="preserve"> (Приложение 4</w:t>
      </w:r>
      <w:r w:rsidR="002048F6" w:rsidRPr="00A51C08">
        <w:rPr>
          <w:color w:val="000000" w:themeColor="text1"/>
          <w:sz w:val="28"/>
          <w:szCs w:val="28"/>
        </w:rPr>
        <w:t>)</w:t>
      </w:r>
      <w:r w:rsidRPr="00A51C08">
        <w:rPr>
          <w:color w:val="000000" w:themeColor="text1"/>
          <w:sz w:val="28"/>
          <w:szCs w:val="28"/>
        </w:rPr>
        <w:t>.</w:t>
      </w:r>
    </w:p>
    <w:p w:rsidR="00AD2BF7" w:rsidRPr="00A51C08" w:rsidRDefault="00622FFD" w:rsidP="004B6DD6">
      <w:pPr>
        <w:pStyle w:val="a3"/>
        <w:numPr>
          <w:ilvl w:val="0"/>
          <w:numId w:val="1"/>
        </w:numPr>
        <w:ind w:left="0" w:firstLine="851"/>
        <w:jc w:val="both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>Проектор</w:t>
      </w:r>
      <w:r w:rsidR="006C4355" w:rsidRPr="00A51C08">
        <w:rPr>
          <w:color w:val="000000" w:themeColor="text1"/>
          <w:sz w:val="28"/>
          <w:szCs w:val="28"/>
        </w:rPr>
        <w:t xml:space="preserve"> (</w:t>
      </w:r>
      <w:proofErr w:type="spellStart"/>
      <w:r w:rsidR="006C4355" w:rsidRPr="00A51C08">
        <w:rPr>
          <w:color w:val="000000" w:themeColor="text1"/>
          <w:sz w:val="28"/>
          <w:szCs w:val="28"/>
        </w:rPr>
        <w:t>мультиборд</w:t>
      </w:r>
      <w:proofErr w:type="spellEnd"/>
      <w:r w:rsidR="006C4355" w:rsidRPr="00A51C08">
        <w:rPr>
          <w:color w:val="000000" w:themeColor="text1"/>
          <w:sz w:val="28"/>
          <w:szCs w:val="28"/>
        </w:rPr>
        <w:t>)</w:t>
      </w:r>
      <w:r w:rsidRPr="00A51C08">
        <w:rPr>
          <w:color w:val="000000" w:themeColor="text1"/>
          <w:sz w:val="28"/>
          <w:szCs w:val="28"/>
        </w:rPr>
        <w:t>.</w:t>
      </w:r>
    </w:p>
    <w:p w:rsidR="00FF7ACB" w:rsidRPr="00A51C08" w:rsidRDefault="00FF7ACB" w:rsidP="004B6DD6">
      <w:pPr>
        <w:pStyle w:val="a3"/>
        <w:ind w:left="0"/>
        <w:rPr>
          <w:b/>
          <w:color w:val="000000" w:themeColor="text1"/>
          <w:sz w:val="28"/>
          <w:szCs w:val="28"/>
        </w:rPr>
      </w:pPr>
    </w:p>
    <w:p w:rsidR="00622FFD" w:rsidRPr="00A51C08" w:rsidRDefault="00622FFD" w:rsidP="004B6DD6">
      <w:pPr>
        <w:pStyle w:val="a3"/>
        <w:ind w:left="0"/>
        <w:jc w:val="center"/>
        <w:rPr>
          <w:b/>
          <w:color w:val="000000" w:themeColor="text1"/>
          <w:sz w:val="28"/>
          <w:szCs w:val="28"/>
        </w:rPr>
      </w:pPr>
      <w:r w:rsidRPr="00A51C08">
        <w:rPr>
          <w:b/>
          <w:color w:val="000000" w:themeColor="text1"/>
          <w:sz w:val="28"/>
          <w:szCs w:val="28"/>
        </w:rPr>
        <w:t>Структура урока:</w:t>
      </w:r>
    </w:p>
    <w:p w:rsidR="00622FFD" w:rsidRPr="00A51C08" w:rsidRDefault="000B6012" w:rsidP="004B6DD6">
      <w:pPr>
        <w:pStyle w:val="a3"/>
        <w:numPr>
          <w:ilvl w:val="0"/>
          <w:numId w:val="2"/>
        </w:numPr>
        <w:ind w:left="709" w:hanging="426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>Организационно-мотивационный</w:t>
      </w:r>
      <w:r w:rsidR="00622FFD" w:rsidRPr="00A51C08">
        <w:rPr>
          <w:color w:val="000000" w:themeColor="text1"/>
          <w:sz w:val="28"/>
          <w:szCs w:val="28"/>
        </w:rPr>
        <w:t xml:space="preserve"> этап                          </w:t>
      </w:r>
      <w:r w:rsidR="00212D0B" w:rsidRPr="00A51C08">
        <w:rPr>
          <w:color w:val="000000" w:themeColor="text1"/>
          <w:sz w:val="28"/>
          <w:szCs w:val="28"/>
        </w:rPr>
        <w:tab/>
      </w:r>
      <w:r w:rsidR="00212D0B" w:rsidRPr="00A51C08">
        <w:rPr>
          <w:color w:val="000000" w:themeColor="text1"/>
          <w:sz w:val="28"/>
          <w:szCs w:val="28"/>
        </w:rPr>
        <w:tab/>
        <w:t>5</w:t>
      </w:r>
      <w:r w:rsidR="00622FFD" w:rsidRPr="00A51C08">
        <w:rPr>
          <w:color w:val="000000" w:themeColor="text1"/>
          <w:sz w:val="28"/>
          <w:szCs w:val="28"/>
        </w:rPr>
        <w:t xml:space="preserve"> мин                                                                                                                            </w:t>
      </w:r>
    </w:p>
    <w:p w:rsidR="00622FFD" w:rsidRPr="00A51C08" w:rsidRDefault="00622FFD" w:rsidP="004B6DD6">
      <w:pPr>
        <w:pStyle w:val="a3"/>
        <w:numPr>
          <w:ilvl w:val="0"/>
          <w:numId w:val="2"/>
        </w:numPr>
        <w:ind w:left="709" w:right="-1" w:hanging="426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 xml:space="preserve">Актуализация опорных знаний                          </w:t>
      </w:r>
      <w:r w:rsidR="00212D0B" w:rsidRPr="00A51C08">
        <w:rPr>
          <w:color w:val="000000" w:themeColor="text1"/>
          <w:sz w:val="28"/>
          <w:szCs w:val="28"/>
        </w:rPr>
        <w:t xml:space="preserve">                                5</w:t>
      </w:r>
      <w:r w:rsidRPr="00A51C08">
        <w:rPr>
          <w:color w:val="000000" w:themeColor="text1"/>
          <w:sz w:val="28"/>
          <w:szCs w:val="28"/>
        </w:rPr>
        <w:t xml:space="preserve"> мин</w:t>
      </w:r>
    </w:p>
    <w:p w:rsidR="00622FFD" w:rsidRPr="00A51C08" w:rsidRDefault="00BD5556" w:rsidP="004B6DD6">
      <w:pPr>
        <w:pStyle w:val="a3"/>
        <w:numPr>
          <w:ilvl w:val="0"/>
          <w:numId w:val="2"/>
        </w:numPr>
        <w:ind w:left="709" w:right="-1" w:hanging="426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 xml:space="preserve">Изучение нового </w:t>
      </w:r>
      <w:r w:rsidR="005D2E8C" w:rsidRPr="00A51C08">
        <w:rPr>
          <w:color w:val="000000" w:themeColor="text1"/>
          <w:sz w:val="28"/>
          <w:szCs w:val="28"/>
        </w:rPr>
        <w:t>материала. Физкультминутка</w:t>
      </w:r>
      <w:r w:rsidR="005D2E8C" w:rsidRPr="00A51C08">
        <w:rPr>
          <w:color w:val="000000" w:themeColor="text1"/>
          <w:sz w:val="28"/>
          <w:szCs w:val="28"/>
        </w:rPr>
        <w:tab/>
      </w:r>
      <w:r w:rsidR="005D2E8C" w:rsidRPr="00A51C08">
        <w:rPr>
          <w:color w:val="000000" w:themeColor="text1"/>
          <w:sz w:val="28"/>
          <w:szCs w:val="28"/>
        </w:rPr>
        <w:tab/>
      </w:r>
      <w:r w:rsidR="005D2E8C" w:rsidRPr="00A51C08">
        <w:rPr>
          <w:color w:val="000000" w:themeColor="text1"/>
          <w:sz w:val="28"/>
          <w:szCs w:val="28"/>
        </w:rPr>
        <w:tab/>
      </w:r>
      <w:r w:rsidR="005D2E8C" w:rsidRPr="00A51C08">
        <w:rPr>
          <w:color w:val="000000" w:themeColor="text1"/>
          <w:sz w:val="28"/>
          <w:szCs w:val="28"/>
        </w:rPr>
        <w:tab/>
        <w:t>15</w:t>
      </w:r>
      <w:r w:rsidR="00622FFD" w:rsidRPr="00A51C08">
        <w:rPr>
          <w:color w:val="000000" w:themeColor="text1"/>
          <w:sz w:val="28"/>
          <w:szCs w:val="28"/>
        </w:rPr>
        <w:t xml:space="preserve"> мин</w:t>
      </w:r>
    </w:p>
    <w:p w:rsidR="00622FFD" w:rsidRPr="00A51C08" w:rsidRDefault="00622FFD" w:rsidP="004B6DD6">
      <w:pPr>
        <w:pStyle w:val="a3"/>
        <w:numPr>
          <w:ilvl w:val="0"/>
          <w:numId w:val="2"/>
        </w:numPr>
        <w:ind w:left="709" w:right="-1" w:hanging="426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>Закрепле</w:t>
      </w:r>
      <w:r w:rsidR="00B2367C" w:rsidRPr="00A51C08">
        <w:rPr>
          <w:color w:val="000000" w:themeColor="text1"/>
          <w:sz w:val="28"/>
          <w:szCs w:val="28"/>
        </w:rPr>
        <w:t>ние изученного материала</w:t>
      </w:r>
      <w:r w:rsidR="00B2367C" w:rsidRPr="00A51C08">
        <w:rPr>
          <w:color w:val="000000" w:themeColor="text1"/>
          <w:sz w:val="28"/>
          <w:szCs w:val="28"/>
        </w:rPr>
        <w:tab/>
      </w:r>
      <w:r w:rsidR="00B2367C" w:rsidRPr="00A51C08">
        <w:rPr>
          <w:color w:val="000000" w:themeColor="text1"/>
          <w:sz w:val="28"/>
          <w:szCs w:val="28"/>
        </w:rPr>
        <w:tab/>
      </w:r>
      <w:r w:rsidR="00B2367C" w:rsidRPr="00A51C08">
        <w:rPr>
          <w:color w:val="000000" w:themeColor="text1"/>
          <w:sz w:val="28"/>
          <w:szCs w:val="28"/>
        </w:rPr>
        <w:tab/>
      </w:r>
      <w:r w:rsidR="00B2367C" w:rsidRPr="00A51C08">
        <w:rPr>
          <w:color w:val="000000" w:themeColor="text1"/>
          <w:sz w:val="28"/>
          <w:szCs w:val="28"/>
        </w:rPr>
        <w:tab/>
      </w:r>
      <w:r w:rsidR="00B2367C" w:rsidRPr="00A51C08">
        <w:rPr>
          <w:color w:val="000000" w:themeColor="text1"/>
          <w:sz w:val="28"/>
          <w:szCs w:val="28"/>
        </w:rPr>
        <w:tab/>
      </w:r>
      <w:r w:rsidR="00B2367C" w:rsidRPr="00A51C08">
        <w:rPr>
          <w:color w:val="000000" w:themeColor="text1"/>
          <w:sz w:val="28"/>
          <w:szCs w:val="28"/>
        </w:rPr>
        <w:tab/>
        <w:t>13</w:t>
      </w:r>
      <w:r w:rsidRPr="00A51C08">
        <w:rPr>
          <w:color w:val="000000" w:themeColor="text1"/>
          <w:sz w:val="28"/>
          <w:szCs w:val="28"/>
        </w:rPr>
        <w:t xml:space="preserve"> мин</w:t>
      </w:r>
    </w:p>
    <w:p w:rsidR="00665AC2" w:rsidRPr="00A51C08" w:rsidRDefault="00622FFD" w:rsidP="002F476C">
      <w:pPr>
        <w:pStyle w:val="a3"/>
        <w:numPr>
          <w:ilvl w:val="0"/>
          <w:numId w:val="2"/>
        </w:numPr>
        <w:ind w:left="709" w:right="-1" w:hanging="426"/>
        <w:rPr>
          <w:color w:val="000000" w:themeColor="text1"/>
          <w:sz w:val="28"/>
          <w:szCs w:val="28"/>
        </w:rPr>
      </w:pPr>
      <w:r w:rsidRPr="00A51C08">
        <w:rPr>
          <w:color w:val="000000" w:themeColor="text1"/>
          <w:sz w:val="28"/>
          <w:szCs w:val="28"/>
        </w:rPr>
        <w:t>Рефлексия</w:t>
      </w:r>
      <w:r w:rsidR="008E76CD" w:rsidRPr="00A51C08">
        <w:rPr>
          <w:color w:val="000000" w:themeColor="text1"/>
          <w:sz w:val="28"/>
          <w:szCs w:val="28"/>
        </w:rPr>
        <w:t>. Домашнее задание с пояснением</w:t>
      </w:r>
      <w:r w:rsidR="000B6012" w:rsidRPr="00A51C08">
        <w:rPr>
          <w:color w:val="000000" w:themeColor="text1"/>
          <w:sz w:val="28"/>
          <w:szCs w:val="28"/>
        </w:rPr>
        <w:tab/>
      </w:r>
      <w:r w:rsidR="000B6012" w:rsidRPr="00A51C08">
        <w:rPr>
          <w:color w:val="000000" w:themeColor="text1"/>
          <w:sz w:val="28"/>
          <w:szCs w:val="28"/>
        </w:rPr>
        <w:tab/>
      </w:r>
      <w:r w:rsidR="000B6012" w:rsidRPr="00A51C08">
        <w:rPr>
          <w:color w:val="000000" w:themeColor="text1"/>
          <w:sz w:val="28"/>
          <w:szCs w:val="28"/>
        </w:rPr>
        <w:tab/>
      </w:r>
      <w:r w:rsidR="00A72327" w:rsidRPr="00A51C08">
        <w:rPr>
          <w:color w:val="000000" w:themeColor="text1"/>
          <w:sz w:val="28"/>
          <w:szCs w:val="28"/>
        </w:rPr>
        <w:tab/>
      </w:r>
      <w:r w:rsidR="00B2367C" w:rsidRPr="00A51C08">
        <w:rPr>
          <w:color w:val="000000" w:themeColor="text1"/>
          <w:sz w:val="28"/>
          <w:szCs w:val="28"/>
        </w:rPr>
        <w:t>7</w:t>
      </w:r>
      <w:r w:rsidRPr="00A51C08">
        <w:rPr>
          <w:color w:val="000000" w:themeColor="text1"/>
          <w:sz w:val="28"/>
          <w:szCs w:val="28"/>
        </w:rPr>
        <w:t xml:space="preserve"> мин</w:t>
      </w:r>
    </w:p>
    <w:p w:rsidR="00622FFD" w:rsidRPr="00A51C08" w:rsidRDefault="00622FFD" w:rsidP="004B6DD6">
      <w:pPr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Содержание урока</w:t>
      </w:r>
    </w:p>
    <w:p w:rsidR="00622FFD" w:rsidRPr="00A51C08" w:rsidRDefault="00622FFD" w:rsidP="004B6DD6">
      <w:pPr>
        <w:spacing w:after="0" w:line="24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I</w:t>
      </w: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.Организационно-мотивационный этап</w:t>
      </w:r>
    </w:p>
    <w:p w:rsidR="00665AC2" w:rsidRPr="00A51C08" w:rsidRDefault="00665AC2" w:rsidP="00665AC2">
      <w:pPr>
        <w:pStyle w:val="a4"/>
        <w:spacing w:before="0" w:beforeAutospacing="0" w:after="0" w:afterAutospacing="0" w:line="330" w:lineRule="atLeast"/>
        <w:ind w:firstLine="4678"/>
        <w:rPr>
          <w:rFonts w:ascii="Roboto" w:hAnsi="Roboto"/>
          <w:color w:val="000000"/>
          <w:sz w:val="22"/>
          <w:szCs w:val="22"/>
        </w:rPr>
      </w:pPr>
      <w:r w:rsidRPr="00A51C08">
        <w:rPr>
          <w:rStyle w:val="c1"/>
          <w:i/>
          <w:color w:val="000000" w:themeColor="text1"/>
          <w:sz w:val="28"/>
          <w:szCs w:val="28"/>
          <w:shd w:val="clear" w:color="auto" w:fill="FFFFFF"/>
        </w:rPr>
        <w:t>«</w:t>
      </w:r>
      <w:r w:rsidRPr="00A51C08">
        <w:rPr>
          <w:bCs/>
          <w:i/>
          <w:iCs/>
          <w:color w:val="000000"/>
          <w:sz w:val="27"/>
          <w:szCs w:val="27"/>
        </w:rPr>
        <w:t>В одном мгновенье видеть вечность</w:t>
      </w:r>
    </w:p>
    <w:p w:rsidR="00665AC2" w:rsidRPr="00A51C08" w:rsidRDefault="00665AC2" w:rsidP="00665AC2">
      <w:pPr>
        <w:pStyle w:val="a4"/>
        <w:spacing w:before="0" w:beforeAutospacing="0" w:after="0" w:afterAutospacing="0" w:line="330" w:lineRule="atLeast"/>
        <w:ind w:firstLine="4678"/>
        <w:rPr>
          <w:rFonts w:ascii="Roboto" w:hAnsi="Roboto"/>
          <w:color w:val="000000"/>
          <w:sz w:val="22"/>
          <w:szCs w:val="22"/>
        </w:rPr>
      </w:pPr>
      <w:r w:rsidRPr="00A51C08">
        <w:rPr>
          <w:bCs/>
          <w:i/>
          <w:iCs/>
          <w:color w:val="000000"/>
          <w:sz w:val="27"/>
          <w:szCs w:val="27"/>
        </w:rPr>
        <w:t>Огромный мир – в зерне песка,</w:t>
      </w:r>
    </w:p>
    <w:p w:rsidR="00665AC2" w:rsidRPr="00A51C08" w:rsidRDefault="00665AC2" w:rsidP="00665AC2">
      <w:pPr>
        <w:pStyle w:val="a4"/>
        <w:spacing w:before="0" w:beforeAutospacing="0" w:after="0" w:afterAutospacing="0" w:line="330" w:lineRule="atLeast"/>
        <w:ind w:firstLine="4678"/>
        <w:rPr>
          <w:rFonts w:ascii="Roboto" w:hAnsi="Roboto"/>
          <w:color w:val="000000"/>
          <w:sz w:val="22"/>
          <w:szCs w:val="22"/>
        </w:rPr>
      </w:pPr>
      <w:r w:rsidRPr="00A51C08">
        <w:rPr>
          <w:bCs/>
          <w:i/>
          <w:iCs/>
          <w:color w:val="000000"/>
          <w:sz w:val="27"/>
          <w:szCs w:val="27"/>
        </w:rPr>
        <w:t>В едином миге – бесконечность</w:t>
      </w:r>
    </w:p>
    <w:p w:rsidR="004B0CE6" w:rsidRPr="00A51C08" w:rsidRDefault="00665AC2" w:rsidP="00665AC2">
      <w:pPr>
        <w:pStyle w:val="a4"/>
        <w:spacing w:before="0" w:beforeAutospacing="0" w:after="0" w:afterAutospacing="0" w:line="330" w:lineRule="atLeast"/>
        <w:ind w:firstLine="4678"/>
        <w:rPr>
          <w:bCs/>
          <w:i/>
          <w:iCs/>
          <w:color w:val="000000"/>
          <w:sz w:val="27"/>
          <w:szCs w:val="27"/>
        </w:rPr>
      </w:pPr>
      <w:r w:rsidRPr="00A51C08">
        <w:rPr>
          <w:bCs/>
          <w:i/>
          <w:iCs/>
          <w:color w:val="000000"/>
          <w:sz w:val="27"/>
          <w:szCs w:val="27"/>
        </w:rPr>
        <w:t xml:space="preserve">И небо – в чашечке цветка» </w:t>
      </w:r>
    </w:p>
    <w:p w:rsidR="004B0CE6" w:rsidRPr="00A51C08" w:rsidRDefault="004B0CE6" w:rsidP="004B0CE6">
      <w:pPr>
        <w:pStyle w:val="a4"/>
        <w:spacing w:before="0" w:beforeAutospacing="0" w:after="0" w:afterAutospacing="0" w:line="330" w:lineRule="atLeast"/>
        <w:ind w:firstLine="6663"/>
        <w:rPr>
          <w:bCs/>
          <w:i/>
          <w:iCs/>
          <w:color w:val="000000"/>
          <w:sz w:val="27"/>
          <w:szCs w:val="27"/>
        </w:rPr>
      </w:pPr>
      <w:r w:rsidRPr="00A51C08">
        <w:rPr>
          <w:bCs/>
          <w:i/>
          <w:iCs/>
          <w:color w:val="000000"/>
          <w:sz w:val="27"/>
          <w:szCs w:val="27"/>
        </w:rPr>
        <w:tab/>
        <w:t>Уильям Блейк</w:t>
      </w:r>
    </w:p>
    <w:p w:rsidR="00987733" w:rsidRPr="00A51C08" w:rsidRDefault="004B0CE6" w:rsidP="004B0CE6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ab/>
      </w:r>
      <w:r w:rsidR="00A51C08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Здравствуйте, уважаемые ребята</w:t>
      </w:r>
      <w:r w:rsidR="00622FFD" w:rsidRPr="00A51C08">
        <w:rPr>
          <w:rFonts w:ascii="Times New Roman" w:hAnsi="Times New Roman"/>
          <w:color w:val="000000" w:themeColor="text1"/>
          <w:sz w:val="28"/>
          <w:szCs w:val="28"/>
        </w:rPr>
        <w:t>. Я всем желаю, чтоб</w:t>
      </w:r>
      <w:r w:rsidR="00AF3C69" w:rsidRPr="00A51C08">
        <w:rPr>
          <w:rFonts w:ascii="Times New Roman" w:hAnsi="Times New Roman"/>
          <w:color w:val="000000" w:themeColor="text1"/>
          <w:sz w:val="28"/>
          <w:szCs w:val="28"/>
        </w:rPr>
        <w:t>ы</w:t>
      </w:r>
      <w:r w:rsidR="00622FFD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хорошее настроение сопровождало вас до конца урока.</w:t>
      </w:r>
      <w:r w:rsidR="00A51C0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622FFD" w:rsidRPr="00A51C08">
        <w:rPr>
          <w:rFonts w:ascii="Times New Roman" w:hAnsi="Times New Roman"/>
          <w:color w:val="000000" w:themeColor="text1"/>
          <w:sz w:val="28"/>
          <w:szCs w:val="28"/>
        </w:rPr>
        <w:t>Очень рад сегодняшней встрече, надеюсь, что вы пришли сегодня на урок получать удовольствие от новых знаний.</w:t>
      </w:r>
    </w:p>
    <w:p w:rsidR="00280E09" w:rsidRPr="00A51C08" w:rsidRDefault="002048F6" w:rsidP="004B6DD6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="001D2945" w:rsidRPr="00A51C08">
        <w:rPr>
          <w:rFonts w:ascii="Times New Roman" w:hAnsi="Times New Roman"/>
          <w:color w:val="000000" w:themeColor="text1"/>
          <w:sz w:val="28"/>
          <w:szCs w:val="28"/>
        </w:rPr>
        <w:t>Тема нашего урока – «</w:t>
      </w:r>
      <w:r w:rsidR="004B0CE6" w:rsidRPr="00A51C08">
        <w:rPr>
          <w:rFonts w:ascii="Times New Roman" w:hAnsi="Times New Roman"/>
          <w:b/>
          <w:color w:val="000000" w:themeColor="text1"/>
          <w:sz w:val="28"/>
          <w:szCs w:val="28"/>
        </w:rPr>
        <w:t>Взаимодействие частиц вещества. Твердое, жидкое и газообразное состояние вещества</w:t>
      </w:r>
      <w:r w:rsidR="001D2945" w:rsidRPr="00A51C08">
        <w:rPr>
          <w:rFonts w:ascii="Times New Roman" w:hAnsi="Times New Roman"/>
          <w:color w:val="000000" w:themeColor="text1"/>
          <w:sz w:val="28"/>
          <w:szCs w:val="28"/>
        </w:rPr>
        <w:t>».</w:t>
      </w:r>
    </w:p>
    <w:p w:rsidR="001D2945" w:rsidRPr="00A51C08" w:rsidRDefault="002048F6" w:rsidP="004B6DD6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="00F62205" w:rsidRPr="00A51C08">
        <w:rPr>
          <w:rFonts w:ascii="Times New Roman" w:hAnsi="Times New Roman"/>
          <w:color w:val="000000" w:themeColor="text1"/>
          <w:sz w:val="28"/>
          <w:szCs w:val="28"/>
        </w:rPr>
        <w:t>Запишите, пожалуйста, дату в ваши опорные конспекты</w:t>
      </w:r>
      <w:r w:rsidR="004B0CE6" w:rsidRPr="00A51C08">
        <w:rPr>
          <w:rFonts w:ascii="Times New Roman" w:hAnsi="Times New Roman"/>
          <w:color w:val="000000" w:themeColor="text1"/>
          <w:sz w:val="28"/>
          <w:szCs w:val="28"/>
        </w:rPr>
        <w:br/>
        <w:t>(Приложение 2</w:t>
      </w:r>
      <w:r w:rsidR="00AD2BF7" w:rsidRPr="00A51C08">
        <w:rPr>
          <w:rFonts w:ascii="Times New Roman" w:hAnsi="Times New Roman"/>
          <w:color w:val="000000" w:themeColor="text1"/>
          <w:sz w:val="28"/>
          <w:szCs w:val="28"/>
        </w:rPr>
        <w:t>)</w:t>
      </w:r>
      <w:r w:rsidR="001D2945"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1D2945" w:rsidRPr="00A51C08" w:rsidRDefault="002048F6" w:rsidP="004B6DD6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="001D2945" w:rsidRPr="00A51C08">
        <w:rPr>
          <w:rFonts w:ascii="Times New Roman" w:hAnsi="Times New Roman"/>
          <w:color w:val="000000" w:themeColor="text1"/>
          <w:sz w:val="28"/>
          <w:szCs w:val="28"/>
        </w:rPr>
        <w:t>Как вы считаете, что мы должны узнать сегодня на уроке?</w:t>
      </w:r>
    </w:p>
    <w:p w:rsidR="001D2945" w:rsidRPr="00A51C08" w:rsidRDefault="002048F6" w:rsidP="004B6DD6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="00AD7988" w:rsidRPr="00A51C08">
        <w:rPr>
          <w:rFonts w:ascii="Times New Roman" w:hAnsi="Times New Roman"/>
          <w:color w:val="000000" w:themeColor="text1"/>
          <w:sz w:val="28"/>
          <w:szCs w:val="28"/>
        </w:rPr>
        <w:t>Итак, цель</w:t>
      </w:r>
      <w:r w:rsidR="001D2945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нашего урока: </w:t>
      </w:r>
      <w:r w:rsidR="004B0CE6" w:rsidRPr="00A51C08">
        <w:rPr>
          <w:rFonts w:ascii="Times New Roman" w:hAnsi="Times New Roman"/>
          <w:color w:val="000000" w:themeColor="text1"/>
          <w:sz w:val="28"/>
          <w:szCs w:val="28"/>
        </w:rPr>
        <w:t>узнать, как взаимодействуют между собой частицы различных веществ, научиться объяснять простейшие явления на основе молекулярного строения веществ, сравнить и объяснить свойства твердых, жидких и газообразных веществ</w:t>
      </w:r>
      <w:r w:rsidR="001D2945"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EF346A" w:rsidRPr="00A51C08" w:rsidRDefault="00EF346A" w:rsidP="004B6DD6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CA4EF4" w:rsidRPr="00A51C08" w:rsidRDefault="001D2945" w:rsidP="004B6DD6">
      <w:pPr>
        <w:spacing w:after="0" w:line="24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II</w:t>
      </w: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.Актуализация опорных знаний</w:t>
      </w:r>
    </w:p>
    <w:p w:rsidR="00F62205" w:rsidRPr="00A51C08" w:rsidRDefault="00F62205" w:rsidP="004B6DD6">
      <w:pPr>
        <w:spacing w:after="0" w:line="24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– Ребята, давайте </w:t>
      </w:r>
      <w:r w:rsidR="00280E09" w:rsidRPr="00A51C08">
        <w:rPr>
          <w:rFonts w:ascii="Times New Roman" w:hAnsi="Times New Roman"/>
          <w:color w:val="000000" w:themeColor="text1"/>
          <w:sz w:val="28"/>
          <w:szCs w:val="28"/>
        </w:rPr>
        <w:t>вспомним материал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="00A51C08">
        <w:rPr>
          <w:rFonts w:ascii="Times New Roman" w:hAnsi="Times New Roman"/>
          <w:color w:val="000000" w:themeColor="text1"/>
          <w:sz w:val="28"/>
          <w:szCs w:val="28"/>
        </w:rPr>
        <w:t>изученный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ва</w:t>
      </w:r>
      <w:r w:rsidR="00280E09" w:rsidRPr="00A51C08">
        <w:rPr>
          <w:rFonts w:ascii="Times New Roman" w:hAnsi="Times New Roman"/>
          <w:color w:val="000000" w:themeColor="text1"/>
          <w:sz w:val="28"/>
          <w:szCs w:val="28"/>
        </w:rPr>
        <w:t>ми на предыдущих уроках, который понадобятся нам сегодня при решении задач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D0162F" w:rsidRPr="00A51C08" w:rsidRDefault="00D62BE7" w:rsidP="00D62BE7">
      <w:pPr>
        <w:pStyle w:val="a4"/>
        <w:shd w:val="clear" w:color="auto" w:fill="FFFFFF"/>
        <w:spacing w:before="0" w:beforeAutospacing="0" w:after="0" w:afterAutospacing="0"/>
        <w:ind w:firstLine="708"/>
        <w:jc w:val="center"/>
        <w:rPr>
          <w:rFonts w:ascii="Arial" w:hAnsi="Arial" w:cs="Arial"/>
          <w:b/>
          <w:i/>
          <w:color w:val="000000" w:themeColor="text1"/>
          <w:sz w:val="21"/>
          <w:szCs w:val="21"/>
        </w:rPr>
      </w:pPr>
      <w:r w:rsidRPr="00A51C08">
        <w:rPr>
          <w:b/>
          <w:i/>
          <w:color w:val="000000" w:themeColor="text1"/>
          <w:sz w:val="28"/>
          <w:szCs w:val="28"/>
        </w:rPr>
        <w:t>Игра «Физическое домино»</w:t>
      </w:r>
    </w:p>
    <w:p w:rsidR="00813F61" w:rsidRPr="00A51C08" w:rsidRDefault="00813F61" w:rsidP="004B6DD6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ab/>
      </w:r>
      <w:r w:rsidR="00280E09" w:rsidRPr="00A51C08">
        <w:rPr>
          <w:rFonts w:ascii="Times New Roman" w:hAnsi="Times New Roman"/>
          <w:color w:val="000000" w:themeColor="text1"/>
          <w:sz w:val="28"/>
          <w:szCs w:val="28"/>
        </w:rPr>
        <w:t>Данный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материал нам необходим, чтобы достичь поставленной цели урока</w:t>
      </w:r>
      <w:r w:rsidR="004B0CE6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(Приложение 1)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1F48F7" w:rsidRPr="00A51C08" w:rsidRDefault="001F48F7" w:rsidP="004B6DD6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9D03F6" w:rsidRPr="00A51C08" w:rsidRDefault="00813F61" w:rsidP="004B6DD6">
      <w:pPr>
        <w:spacing w:after="0" w:line="24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III</w:t>
      </w: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. </w:t>
      </w:r>
      <w:r w:rsidR="0066635A" w:rsidRPr="00A51C08">
        <w:rPr>
          <w:rFonts w:ascii="Times New Roman" w:hAnsi="Times New Roman"/>
          <w:b/>
          <w:color w:val="000000" w:themeColor="text1"/>
          <w:sz w:val="28"/>
          <w:szCs w:val="28"/>
        </w:rPr>
        <w:t xml:space="preserve">Изучение нового </w:t>
      </w: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материала</w:t>
      </w:r>
    </w:p>
    <w:p w:rsidR="00A50C00" w:rsidRPr="00A51C08" w:rsidRDefault="00E368A6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– Если все тела имеют дискретное строение, то почему они сами по себе не рассыпаются на части? Поиск ответа на этот вопрос подводит учащихся к выдвижению гипотезы о существовании притяжения между частицами вещества. Для обнаружения притяжения между частицами </w:t>
      </w:r>
      <w:r w:rsidR="00C230C5" w:rsidRPr="00A51C08">
        <w:rPr>
          <w:rFonts w:ascii="Times New Roman" w:hAnsi="Times New Roman"/>
          <w:color w:val="000000" w:themeColor="text1"/>
          <w:sz w:val="28"/>
          <w:szCs w:val="28"/>
        </w:rPr>
        <w:t>различных веществ используется опыт со стеклами, смоченными водой.</w:t>
      </w:r>
    </w:p>
    <w:p w:rsidR="00C230C5" w:rsidRPr="00A51C08" w:rsidRDefault="00C230C5" w:rsidP="00C230C5">
      <w:pPr>
        <w:spacing w:after="0" w:line="288" w:lineRule="auto"/>
        <w:ind w:firstLine="708"/>
        <w:jc w:val="center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i/>
          <w:color w:val="000000" w:themeColor="text1"/>
          <w:sz w:val="28"/>
          <w:szCs w:val="28"/>
        </w:rPr>
        <w:t>Опыт 1. Два стеклышка и вода</w:t>
      </w:r>
    </w:p>
    <w:p w:rsidR="00E368A6" w:rsidRPr="00A51C08" w:rsidRDefault="00C230C5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На основании анализа опыта учащиеся приходят к выводу, что в жидкостях и твердых телах между частицами существуют взаимное притяжение.</w:t>
      </w:r>
    </w:p>
    <w:p w:rsidR="00C230C5" w:rsidRPr="00A51C08" w:rsidRDefault="00C230C5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Склеивание различных деталей, окрашивание предметов, явление смачивания, спайка и сварка металлов объясняется взаимным притяжением частиц.</w:t>
      </w:r>
    </w:p>
    <w:p w:rsidR="00417E9D" w:rsidRPr="00A51C08" w:rsidRDefault="00417E9D" w:rsidP="00417E9D">
      <w:pPr>
        <w:spacing w:after="0" w:line="288" w:lineRule="auto"/>
        <w:ind w:firstLine="708"/>
        <w:jc w:val="center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i/>
          <w:color w:val="000000" w:themeColor="text1"/>
          <w:sz w:val="28"/>
          <w:szCs w:val="28"/>
        </w:rPr>
        <w:t>Опыт 2. Тарелка и мыло</w:t>
      </w:r>
    </w:p>
    <w:p w:rsidR="00621318" w:rsidRPr="00A51C08" w:rsidRDefault="00C230C5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lastRenderedPageBreak/>
        <w:t>Твердые тела и жидкости можно попробовать сжать. Что препятствует их сжатию? Существование отталкивания частиц вещества, которое проявляется лишь на малых расстояниях между частицами. Расположение частиц в веществе значительно определяет их свойства.</w:t>
      </w:r>
    </w:p>
    <w:p w:rsidR="00621318" w:rsidRPr="00A51C08" w:rsidRDefault="00621318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Рассматриваются три состояния воды: твердое, жидкое, газообразное. В таких же состояниях могут находиться и другие тела – например, ртуть, железо медь.</w:t>
      </w:r>
    </w:p>
    <w:p w:rsidR="005968DE" w:rsidRPr="00A51C08" w:rsidRDefault="005968DE" w:rsidP="005968DE">
      <w:pPr>
        <w:spacing w:after="0" w:line="288" w:lineRule="auto"/>
        <w:jc w:val="center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i/>
          <w:color w:val="000000" w:themeColor="text1"/>
          <w:sz w:val="28"/>
          <w:szCs w:val="28"/>
        </w:rPr>
        <w:t>Демонстрация шарика с водой и шарика с воздухом</w:t>
      </w:r>
    </w:p>
    <w:p w:rsidR="00621318" w:rsidRPr="00A51C08" w:rsidRDefault="00621318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– Какие особенности с точки зрения строения веществ в различных состояниях можно выделить?</w:t>
      </w:r>
    </w:p>
    <w:p w:rsidR="00621318" w:rsidRPr="00A51C08" w:rsidRDefault="00621318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u w:val="single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  <w:u w:val="single"/>
        </w:rPr>
        <w:t xml:space="preserve">Рассмотрим примеры. </w:t>
      </w:r>
    </w:p>
    <w:p w:rsidR="00621318" w:rsidRPr="00A51C08" w:rsidRDefault="00621318" w:rsidP="00A50C00">
      <w:pPr>
        <w:spacing w:after="0" w:line="288" w:lineRule="auto"/>
        <w:ind w:firstLine="708"/>
        <w:jc w:val="both"/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Кислород: газ; жидкость – при температуре ниже -193 </w:t>
      </w:r>
      <w:r w:rsidRPr="00A51C08">
        <w:rPr>
          <w:rFonts w:ascii="Times New Roman" w:hAnsi="Times New Roman"/>
          <w:color w:val="000000" w:themeColor="text1"/>
          <w:position w:val="-6"/>
          <w:sz w:val="28"/>
          <w:szCs w:val="28"/>
        </w:rPr>
        <w:object w:dxaOrig="300" w:dyaOrig="320">
          <v:shape id="_x0000_i1025" type="#_x0000_t75" style="width:15pt;height:15.75pt" o:ole="">
            <v:imagedata r:id="rId7" o:title=""/>
          </v:shape>
          <o:OLEObject Type="Embed" ProgID="Equation.DSMT4" ShapeID="_x0000_i1025" DrawAspect="Content" ObjectID="_1696262580" r:id="rId8"/>
        </w:objec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; твердое вещество – при температуре -219</w:t>
      </w:r>
      <w:r w:rsidRPr="00A51C08">
        <w:t xml:space="preserve"> </w:t>
      </w:r>
      <w:r w:rsidRPr="00A51C08">
        <w:rPr>
          <w:position w:val="-6"/>
        </w:rPr>
        <w:object w:dxaOrig="300" w:dyaOrig="320">
          <v:shape id="_x0000_i1026" type="#_x0000_t75" style="width:15pt;height:15.75pt" o:ole="">
            <v:imagedata r:id="rId9" o:title=""/>
          </v:shape>
          <o:OLEObject Type="Embed" ProgID="Equation.DSMT4" ShapeID="_x0000_i1026" DrawAspect="Content" ObjectID="_1696262581" r:id="rId10"/>
        </w:object>
      </w:r>
      <w:r w:rsidRPr="00A51C08">
        <w:t>.</w:t>
      </w:r>
    </w:p>
    <w:p w:rsidR="00621318" w:rsidRPr="00A51C08" w:rsidRDefault="00C230C5" w:rsidP="00A50C00">
      <w:pPr>
        <w:spacing w:after="0" w:line="288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A51C08">
        <w:rPr>
          <w:rFonts w:ascii="Times New Roman" w:hAnsi="Times New Roman"/>
          <w:color w:val="000000" w:themeColor="text1"/>
          <w:sz w:val="28"/>
          <w:szCs w:val="28"/>
        </w:rPr>
        <w:t>Железо: твердое тело; жидкое</w:t>
      </w:r>
      <w:r w:rsidR="00621318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– при температуре выше 1539</w:t>
      </w:r>
      <w:r w:rsidR="00621318" w:rsidRPr="00A51C08">
        <w:rPr>
          <w:rFonts w:ascii="Times New Roman" w:hAnsi="Times New Roman"/>
          <w:sz w:val="28"/>
          <w:szCs w:val="28"/>
        </w:rPr>
        <w:t xml:space="preserve"> </w:t>
      </w:r>
      <w:r w:rsidR="00621318" w:rsidRPr="00A51C08">
        <w:rPr>
          <w:rFonts w:ascii="Times New Roman" w:hAnsi="Times New Roman"/>
          <w:position w:val="-6"/>
          <w:sz w:val="28"/>
          <w:szCs w:val="28"/>
        </w:rPr>
        <w:object w:dxaOrig="300" w:dyaOrig="320">
          <v:shape id="_x0000_i1027" type="#_x0000_t75" style="width:15pt;height:15.75pt" o:ole="">
            <v:imagedata r:id="rId11" o:title=""/>
          </v:shape>
          <o:OLEObject Type="Embed" ProgID="Equation.DSMT4" ShapeID="_x0000_i1027" DrawAspect="Content" ObjectID="_1696262582" r:id="rId12"/>
        </w:object>
      </w:r>
      <w:r w:rsidR="00621318" w:rsidRPr="00A51C08">
        <w:rPr>
          <w:rFonts w:ascii="Times New Roman" w:hAnsi="Times New Roman"/>
          <w:sz w:val="28"/>
          <w:szCs w:val="28"/>
        </w:rPr>
        <w:t xml:space="preserve">; газ – при температуре выше 3050 </w:t>
      </w:r>
      <w:r w:rsidR="00621318" w:rsidRPr="00A51C08">
        <w:rPr>
          <w:rFonts w:ascii="Times New Roman" w:hAnsi="Times New Roman"/>
          <w:position w:val="-6"/>
          <w:sz w:val="28"/>
          <w:szCs w:val="28"/>
        </w:rPr>
        <w:object w:dxaOrig="300" w:dyaOrig="320">
          <v:shape id="_x0000_i1028" type="#_x0000_t75" style="width:15pt;height:15.75pt" o:ole="">
            <v:imagedata r:id="rId13" o:title=""/>
          </v:shape>
          <o:OLEObject Type="Embed" ProgID="Equation.DSMT4" ShapeID="_x0000_i1028" DrawAspect="Content" ObjectID="_1696262583" r:id="rId14"/>
        </w:object>
      </w:r>
      <w:r w:rsidR="00621318" w:rsidRPr="00A51C08">
        <w:rPr>
          <w:rFonts w:ascii="Times New Roman" w:hAnsi="Times New Roman"/>
          <w:sz w:val="28"/>
          <w:szCs w:val="28"/>
        </w:rPr>
        <w:t>.</w:t>
      </w:r>
    </w:p>
    <w:p w:rsidR="00C230C5" w:rsidRPr="00A51C08" w:rsidRDefault="00621318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sz w:val="28"/>
          <w:szCs w:val="28"/>
        </w:rPr>
        <w:t>Ртуть: жидкая; твердая – при температуре ниже -39</w:t>
      </w:r>
      <w:r w:rsidRPr="00A51C08">
        <w:t xml:space="preserve"> </w:t>
      </w:r>
      <w:r w:rsidRPr="00A51C08">
        <w:rPr>
          <w:rFonts w:ascii="Times New Roman" w:hAnsi="Times New Roman"/>
          <w:position w:val="-6"/>
          <w:sz w:val="28"/>
          <w:szCs w:val="28"/>
        </w:rPr>
        <w:object w:dxaOrig="300" w:dyaOrig="320">
          <v:shape id="_x0000_i1029" type="#_x0000_t75" style="width:15pt;height:15.75pt" o:ole="">
            <v:imagedata r:id="rId15" o:title=""/>
          </v:shape>
          <o:OLEObject Type="Embed" ProgID="Equation.DSMT4" ShapeID="_x0000_i1029" DrawAspect="Content" ObjectID="_1696262584" r:id="rId16"/>
        </w:object>
      </w:r>
      <w:r w:rsidRPr="00A51C08">
        <w:rPr>
          <w:rFonts w:ascii="Times New Roman" w:hAnsi="Times New Roman"/>
          <w:sz w:val="28"/>
          <w:szCs w:val="28"/>
        </w:rPr>
        <w:t xml:space="preserve">; газ (пар) – при температуре выше 357 </w:t>
      </w:r>
      <w:r w:rsidRPr="00A51C08">
        <w:rPr>
          <w:rFonts w:ascii="Times New Roman" w:hAnsi="Times New Roman"/>
          <w:position w:val="-6"/>
          <w:sz w:val="28"/>
          <w:szCs w:val="28"/>
        </w:rPr>
        <w:object w:dxaOrig="300" w:dyaOrig="320">
          <v:shape id="_x0000_i1030" type="#_x0000_t75" style="width:15pt;height:15.75pt" o:ole="">
            <v:imagedata r:id="rId17" o:title=""/>
          </v:shape>
          <o:OLEObject Type="Embed" ProgID="Equation.DSMT4" ShapeID="_x0000_i1030" DrawAspect="Content" ObjectID="_1696262585" r:id="rId18"/>
        </w:object>
      </w:r>
      <w:r w:rsidRPr="00A51C08">
        <w:rPr>
          <w:rFonts w:ascii="Times New Roman" w:hAnsi="Times New Roman"/>
          <w:sz w:val="28"/>
          <w:szCs w:val="28"/>
        </w:rPr>
        <w:t>.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A50C00" w:rsidRPr="00A51C08" w:rsidRDefault="00621318" w:rsidP="00A50C00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Газы: частицы находятся на сравнительно больших расстояниях друг от друга, поэтому взаимодействие между ними очень мало, вследствие этого движение частиц – беспорядочное и хаотическое; частицы перемещаются во всем предоставленном объеме и газ не сохраняет своей формы. </w:t>
      </w:r>
    </w:p>
    <w:p w:rsidR="00621318" w:rsidRPr="00A51C08" w:rsidRDefault="001E5BC2" w:rsidP="001E5BC2">
      <w:pPr>
        <w:spacing w:after="0" w:line="288" w:lineRule="auto"/>
        <w:ind w:firstLine="708"/>
        <w:jc w:val="center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i/>
          <w:color w:val="000000" w:themeColor="text1"/>
          <w:sz w:val="28"/>
          <w:szCs w:val="28"/>
        </w:rPr>
        <w:t>Демонстрация броуновского движения.</w:t>
      </w:r>
    </w:p>
    <w:p w:rsidR="00212D0B" w:rsidRPr="00A51C08" w:rsidRDefault="00212D0B" w:rsidP="00212D0B">
      <w:pPr>
        <w:spacing w:after="0" w:line="288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ab/>
        <w:t>Жидкости: частицы расположены также беспорядочно, как и в газах, но зн</w:t>
      </w:r>
      <w:r w:rsidR="00A51C08">
        <w:rPr>
          <w:rFonts w:ascii="Times New Roman" w:hAnsi="Times New Roman"/>
          <w:color w:val="000000" w:themeColor="text1"/>
          <w:sz w:val="28"/>
          <w:szCs w:val="28"/>
        </w:rPr>
        <w:t>ачительно плотнее друг к другу и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поэтому взаимодействуют друг с другом сильнее, нежели в газах. Жидкости сохраняют объем и принимают форму сосуда, в которой они налиты. Подвижность частиц объясняет текучесть жидкостей.</w:t>
      </w:r>
    </w:p>
    <w:p w:rsidR="00212D0B" w:rsidRPr="00A51C08" w:rsidRDefault="00212D0B" w:rsidP="00212D0B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– Одинакова ли текучесть различных жидкостей? (краска, масло, вода)</w:t>
      </w:r>
    </w:p>
    <w:p w:rsidR="00212D0B" w:rsidRPr="00A51C08" w:rsidRDefault="00212D0B" w:rsidP="00212D0B">
      <w:pPr>
        <w:spacing w:after="0" w:line="288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В твердых телах частицы располагаются в строго определенном порядке, что обусловливает внутреннюю структуру твердых тел и, следовательно, сохранение их объёма и формы. Частицы твердых тел колеблются, некоторые из них все же смещаются, что объясняет диффузию в твердых телах.</w:t>
      </w:r>
    </w:p>
    <w:p w:rsidR="00A50C00" w:rsidRPr="00A51C08" w:rsidRDefault="00212D0B" w:rsidP="000C32C0">
      <w:pPr>
        <w:spacing w:after="0" w:line="288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ab/>
      </w:r>
      <w:r w:rsidR="00A50C00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На основе анализа демонстрационных опытов (сохранение формы твердого тела, неизменности объёма подкрашенной воды при переливании из одного сосуда в другой, свойства газа занимать весь предоставленный ему объем) учитель в процессе беседы с учащимися конкретизирует и уточняет </w:t>
      </w:r>
      <w:r w:rsidR="00A50C00" w:rsidRPr="00A51C08">
        <w:rPr>
          <w:rFonts w:ascii="Times New Roman" w:hAnsi="Times New Roman"/>
          <w:color w:val="000000" w:themeColor="text1"/>
          <w:sz w:val="28"/>
          <w:szCs w:val="28"/>
        </w:rPr>
        <w:lastRenderedPageBreak/>
        <w:t>основные понятия молекулярно-кинетической теории применительно к каждому из состояний вещества. Систематизация знаний осуществляется путем заполнения таблицы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50"/>
        <w:gridCol w:w="1005"/>
        <w:gridCol w:w="15"/>
        <w:gridCol w:w="998"/>
        <w:gridCol w:w="1865"/>
        <w:gridCol w:w="2064"/>
        <w:gridCol w:w="1874"/>
      </w:tblGrid>
      <w:tr w:rsidR="00A50C00" w:rsidRPr="00A51C08" w:rsidTr="00A50C00">
        <w:tc>
          <w:tcPr>
            <w:tcW w:w="1750" w:type="dxa"/>
            <w:vMerge w:val="restart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остояние вещества</w:t>
            </w:r>
          </w:p>
        </w:tc>
        <w:tc>
          <w:tcPr>
            <w:tcW w:w="2018" w:type="dxa"/>
            <w:gridSpan w:val="3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войство вещества</w:t>
            </w:r>
          </w:p>
        </w:tc>
        <w:tc>
          <w:tcPr>
            <w:tcW w:w="5803" w:type="dxa"/>
            <w:gridSpan w:val="3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сновные положения строения вещества</w:t>
            </w:r>
          </w:p>
        </w:tc>
      </w:tr>
      <w:tr w:rsidR="00A50C00" w:rsidRPr="00A51C08" w:rsidTr="00A50C00">
        <w:tc>
          <w:tcPr>
            <w:tcW w:w="1750" w:type="dxa"/>
            <w:vMerge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Форма</w:t>
            </w:r>
          </w:p>
        </w:tc>
        <w:tc>
          <w:tcPr>
            <w:tcW w:w="1013" w:type="dxa"/>
            <w:gridSpan w:val="2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ъем</w:t>
            </w:r>
          </w:p>
        </w:tc>
        <w:tc>
          <w:tcPr>
            <w:tcW w:w="1865" w:type="dxa"/>
            <w:vMerge w:val="restart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асстояние между частицами</w:t>
            </w:r>
          </w:p>
        </w:tc>
        <w:tc>
          <w:tcPr>
            <w:tcW w:w="2064" w:type="dxa"/>
            <w:vMerge w:val="restart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заимодействие частиц</w:t>
            </w:r>
          </w:p>
        </w:tc>
        <w:tc>
          <w:tcPr>
            <w:tcW w:w="1874" w:type="dxa"/>
            <w:vMerge w:val="restart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Характер движения частиц</w:t>
            </w:r>
          </w:p>
        </w:tc>
      </w:tr>
      <w:tr w:rsidR="00A50C00" w:rsidRPr="00A51C08" w:rsidTr="00821100">
        <w:tc>
          <w:tcPr>
            <w:tcW w:w="1750" w:type="dxa"/>
            <w:vMerge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18" w:type="dxa"/>
            <w:gridSpan w:val="3"/>
            <w:vAlign w:val="center"/>
          </w:tcPr>
          <w:p w:rsidR="00A50C00" w:rsidRPr="00A51C08" w:rsidRDefault="00A50C00" w:rsidP="00A50C00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«+» – сохраняется;</w:t>
            </w:r>
          </w:p>
          <w:p w:rsidR="00A50C00" w:rsidRPr="00A51C08" w:rsidRDefault="00A50C00" w:rsidP="00A50C00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«–» – изменяется.</w:t>
            </w:r>
          </w:p>
        </w:tc>
        <w:tc>
          <w:tcPr>
            <w:tcW w:w="1865" w:type="dxa"/>
            <w:vMerge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64" w:type="dxa"/>
            <w:vMerge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74" w:type="dxa"/>
            <w:vMerge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A50C00" w:rsidRPr="00A51C08" w:rsidTr="00A50C00">
        <w:tc>
          <w:tcPr>
            <w:tcW w:w="1750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аз</w:t>
            </w:r>
          </w:p>
        </w:tc>
        <w:tc>
          <w:tcPr>
            <w:tcW w:w="1020" w:type="dxa"/>
            <w:gridSpan w:val="2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–</w:t>
            </w:r>
          </w:p>
        </w:tc>
        <w:tc>
          <w:tcPr>
            <w:tcW w:w="998" w:type="dxa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–</w:t>
            </w:r>
          </w:p>
        </w:tc>
        <w:tc>
          <w:tcPr>
            <w:tcW w:w="1865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елико по сравнению с размерами</w:t>
            </w:r>
          </w:p>
        </w:tc>
        <w:tc>
          <w:tcPr>
            <w:tcW w:w="2064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рактически отсутствует</w:t>
            </w:r>
          </w:p>
        </w:tc>
        <w:tc>
          <w:tcPr>
            <w:tcW w:w="1874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Беспорядочное</w:t>
            </w:r>
            <w:proofErr w:type="gramEnd"/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и хаотическое, сталкиваются друг с другом</w:t>
            </w:r>
          </w:p>
        </w:tc>
      </w:tr>
      <w:tr w:rsidR="00A50C00" w:rsidRPr="00A51C08" w:rsidTr="00A50C00">
        <w:tc>
          <w:tcPr>
            <w:tcW w:w="1750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Жидкость</w:t>
            </w:r>
          </w:p>
        </w:tc>
        <w:tc>
          <w:tcPr>
            <w:tcW w:w="1020" w:type="dxa"/>
            <w:gridSpan w:val="2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–</w:t>
            </w:r>
          </w:p>
        </w:tc>
        <w:tc>
          <w:tcPr>
            <w:tcW w:w="998" w:type="dxa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+</w:t>
            </w:r>
          </w:p>
        </w:tc>
        <w:tc>
          <w:tcPr>
            <w:tcW w:w="1865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ло</w:t>
            </w:r>
          </w:p>
        </w:tc>
        <w:tc>
          <w:tcPr>
            <w:tcW w:w="2064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заимодействие значительное, но при этом частицы могут менять свое положение</w:t>
            </w:r>
          </w:p>
        </w:tc>
        <w:tc>
          <w:tcPr>
            <w:tcW w:w="1874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леблются, перескакивая время от времени в другое положение</w:t>
            </w:r>
          </w:p>
        </w:tc>
      </w:tr>
      <w:tr w:rsidR="00A50C00" w:rsidRPr="00A51C08" w:rsidTr="00A50C00">
        <w:tc>
          <w:tcPr>
            <w:tcW w:w="1750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вердое тело</w:t>
            </w:r>
          </w:p>
        </w:tc>
        <w:tc>
          <w:tcPr>
            <w:tcW w:w="1020" w:type="dxa"/>
            <w:gridSpan w:val="2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+</w:t>
            </w:r>
          </w:p>
        </w:tc>
        <w:tc>
          <w:tcPr>
            <w:tcW w:w="998" w:type="dxa"/>
            <w:vAlign w:val="center"/>
          </w:tcPr>
          <w:p w:rsidR="00A50C00" w:rsidRPr="00A51C08" w:rsidRDefault="00A50C00" w:rsidP="00A50C00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+</w:t>
            </w:r>
          </w:p>
        </w:tc>
        <w:tc>
          <w:tcPr>
            <w:tcW w:w="1865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ло, частицы располагаются</w:t>
            </w:r>
            <w:proofErr w:type="gramEnd"/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в определенном порядке</w:t>
            </w:r>
          </w:p>
        </w:tc>
        <w:tc>
          <w:tcPr>
            <w:tcW w:w="2064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заимодействуют силами притяжения и отталкивания. Сильно </w:t>
            </w:r>
            <w:proofErr w:type="gramStart"/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вязаны</w:t>
            </w:r>
            <w:proofErr w:type="gramEnd"/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друг с другом</w:t>
            </w:r>
          </w:p>
        </w:tc>
        <w:tc>
          <w:tcPr>
            <w:tcW w:w="1874" w:type="dxa"/>
          </w:tcPr>
          <w:p w:rsidR="00A50C00" w:rsidRPr="00A51C08" w:rsidRDefault="00A50C00" w:rsidP="00A50C00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леблются около положений равновесия</w:t>
            </w:r>
          </w:p>
        </w:tc>
      </w:tr>
    </w:tbl>
    <w:p w:rsidR="00FE4C85" w:rsidRPr="00A51C08" w:rsidRDefault="00FE4C85" w:rsidP="004B6DD6">
      <w:pPr>
        <w:spacing w:after="0" w:line="288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9415C1" w:rsidRPr="00A51C08" w:rsidRDefault="009415C1" w:rsidP="004B6DD6">
      <w:pPr>
        <w:spacing w:after="0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Ф</w:t>
      </w:r>
      <w:r w:rsidR="0065100F" w:rsidRPr="00A51C08">
        <w:rPr>
          <w:rFonts w:ascii="Times New Roman" w:hAnsi="Times New Roman"/>
          <w:b/>
          <w:color w:val="000000" w:themeColor="text1"/>
          <w:sz w:val="28"/>
          <w:szCs w:val="28"/>
        </w:rPr>
        <w:t>изкультминутка</w:t>
      </w:r>
    </w:p>
    <w:p w:rsidR="009415C1" w:rsidRPr="00A51C08" w:rsidRDefault="00AC6C20" w:rsidP="004B6DD6">
      <w:pPr>
        <w:spacing w:after="0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Учащиеся выполняют </w:t>
      </w:r>
      <w:proofErr w:type="spellStart"/>
      <w:r w:rsidRPr="00A51C08">
        <w:rPr>
          <w:rFonts w:ascii="Times New Roman" w:hAnsi="Times New Roman"/>
          <w:color w:val="000000" w:themeColor="text1"/>
          <w:sz w:val="28"/>
          <w:szCs w:val="28"/>
        </w:rPr>
        <w:t>кинезиологические</w:t>
      </w:r>
      <w:proofErr w:type="spellEnd"/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упражнения (упражнения на согласование работы левого и правого полушария).</w:t>
      </w:r>
    </w:p>
    <w:p w:rsidR="003900F1" w:rsidRPr="00A51C08" w:rsidRDefault="003900F1" w:rsidP="009835E3">
      <w:pPr>
        <w:spacing w:after="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9415C1" w:rsidRPr="00A51C08" w:rsidRDefault="004627F3" w:rsidP="004B6DD6">
      <w:pPr>
        <w:spacing w:after="0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IV</w:t>
      </w:r>
      <w:r w:rsidR="009415C1" w:rsidRPr="00A51C08">
        <w:rPr>
          <w:rFonts w:ascii="Times New Roman" w:hAnsi="Times New Roman"/>
          <w:b/>
          <w:color w:val="000000" w:themeColor="text1"/>
          <w:sz w:val="28"/>
          <w:szCs w:val="28"/>
        </w:rPr>
        <w:t>. З</w:t>
      </w:r>
      <w:r w:rsidR="0065100F" w:rsidRPr="00A51C08">
        <w:rPr>
          <w:rFonts w:ascii="Times New Roman" w:hAnsi="Times New Roman"/>
          <w:b/>
          <w:color w:val="000000" w:themeColor="text1"/>
          <w:sz w:val="28"/>
          <w:szCs w:val="28"/>
        </w:rPr>
        <w:t>акрепление изученного материала</w:t>
      </w:r>
    </w:p>
    <w:p w:rsidR="00052D5F" w:rsidRPr="00A51C08" w:rsidRDefault="00052D5F" w:rsidP="005D2E8C">
      <w:pPr>
        <w:spacing w:after="0" w:line="24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i/>
          <w:color w:val="000000" w:themeColor="text1"/>
          <w:sz w:val="28"/>
          <w:szCs w:val="28"/>
          <w:u w:val="single"/>
        </w:rPr>
        <w:t xml:space="preserve">Решение </w:t>
      </w:r>
      <w:r w:rsidR="009835E3" w:rsidRPr="00A51C08">
        <w:rPr>
          <w:rFonts w:ascii="Times New Roman" w:hAnsi="Times New Roman"/>
          <w:b/>
          <w:i/>
          <w:color w:val="000000" w:themeColor="text1"/>
          <w:sz w:val="28"/>
          <w:szCs w:val="28"/>
          <w:u w:val="single"/>
        </w:rPr>
        <w:t>качественных</w:t>
      </w:r>
      <w:r w:rsidRPr="00A51C08">
        <w:rPr>
          <w:rFonts w:ascii="Times New Roman" w:hAnsi="Times New Roman"/>
          <w:b/>
          <w:i/>
          <w:color w:val="000000" w:themeColor="text1"/>
          <w:sz w:val="28"/>
          <w:szCs w:val="28"/>
          <w:u w:val="single"/>
        </w:rPr>
        <w:t xml:space="preserve"> задач: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Почему соленая рыба, если ее положить на некоторое время в пресную воду, становится менее соленой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Почему мокрая бумага рвется легче, чем сухая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jc w:val="both"/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Если один кусочек бумаги намазать клеем и прижмите к другому. Объясните проце</w:t>
      </w:r>
      <w:proofErr w:type="gramStart"/>
      <w:r w:rsidRPr="00A51C08">
        <w:rPr>
          <w:i/>
          <w:color w:val="000000" w:themeColor="text1"/>
          <w:sz w:val="28"/>
          <w:szCs w:val="28"/>
        </w:rPr>
        <w:t>сс скл</w:t>
      </w:r>
      <w:proofErr w:type="gramEnd"/>
      <w:r w:rsidRPr="00A51C08">
        <w:rPr>
          <w:i/>
          <w:color w:val="000000" w:themeColor="text1"/>
          <w:sz w:val="28"/>
          <w:szCs w:val="28"/>
        </w:rPr>
        <w:t>еивания с точки зрения молекулярной теории строения вещества.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Почему мокрая тряпка и мел не должны соприкасаться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Объясните принцип сушки «воздушным» полотенцем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Почему шариковая ручка не пишет на жирной бумаге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Почему нельзя срастить осколки разбитого стекла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О каком физическом явлении говорится в выражении: «Ложка дегтя и бочку мёда испортит»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t>В руководстве по эксплуатации точных приборов, как правило, указываются условия эксплуатации, например температура. С чем это связано?</w:t>
      </w:r>
    </w:p>
    <w:p w:rsidR="00A72327" w:rsidRPr="00A51C08" w:rsidRDefault="00A72327" w:rsidP="00A72327">
      <w:pPr>
        <w:pStyle w:val="a3"/>
        <w:numPr>
          <w:ilvl w:val="0"/>
          <w:numId w:val="33"/>
        </w:numPr>
        <w:rPr>
          <w:i/>
          <w:color w:val="000000" w:themeColor="text1"/>
          <w:sz w:val="28"/>
          <w:szCs w:val="28"/>
        </w:rPr>
      </w:pPr>
      <w:r w:rsidRPr="00A51C08">
        <w:rPr>
          <w:i/>
          <w:color w:val="000000" w:themeColor="text1"/>
          <w:sz w:val="28"/>
          <w:szCs w:val="28"/>
        </w:rPr>
        <w:lastRenderedPageBreak/>
        <w:t>Почему на севере не применяются ртутные термометры для измерения температуры?</w:t>
      </w:r>
    </w:p>
    <w:p w:rsidR="00D3397C" w:rsidRPr="00A51C08" w:rsidRDefault="00D3397C" w:rsidP="004B6DD6">
      <w:pPr>
        <w:spacing w:after="0" w:line="240" w:lineRule="auto"/>
        <w:ind w:firstLine="708"/>
        <w:rPr>
          <w:rFonts w:ascii="Times New Roman" w:hAnsi="Times New Roman"/>
          <w:b/>
          <w:i/>
          <w:color w:val="000000" w:themeColor="text1"/>
          <w:sz w:val="28"/>
          <w:szCs w:val="28"/>
          <w:u w:val="single"/>
        </w:rPr>
      </w:pPr>
      <w:r w:rsidRPr="00A51C08">
        <w:rPr>
          <w:rFonts w:ascii="Times New Roman" w:hAnsi="Times New Roman"/>
          <w:b/>
          <w:i/>
          <w:color w:val="000000" w:themeColor="text1"/>
          <w:sz w:val="28"/>
          <w:szCs w:val="28"/>
          <w:u w:val="single"/>
        </w:rPr>
        <w:t>Экспериментальная задача:</w:t>
      </w:r>
    </w:p>
    <w:p w:rsidR="00D3397C" w:rsidRPr="00A51C08" w:rsidRDefault="00D3397C" w:rsidP="000C32C0">
      <w:pPr>
        <w:spacing w:after="0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proofErr w:type="gramStart"/>
      <w:r w:rsidRPr="00A51C08">
        <w:rPr>
          <w:rFonts w:ascii="Times New Roman" w:hAnsi="Times New Roman"/>
          <w:color w:val="000000" w:themeColor="text1"/>
          <w:sz w:val="28"/>
          <w:szCs w:val="28"/>
        </w:rPr>
        <w:t>Обучающимся</w:t>
      </w:r>
      <w:proofErr w:type="gramEnd"/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предлагается экспериментальная задача:</w:t>
      </w:r>
      <w:r w:rsidR="00E368A6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Прижмите плотно друг к другу: 1)два куска пластилина, 2) две свечи; 3) два карандаша. Объясните результаты опытов</w:t>
      </w:r>
      <w:r w:rsidR="005968DE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(Приложение 3)</w:t>
      </w:r>
      <w:r w:rsidR="00E368A6"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483511" w:rsidRPr="00A51C08" w:rsidRDefault="00483511" w:rsidP="004B6DD6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771E75" w:rsidRPr="00A51C08" w:rsidRDefault="006E3DDB" w:rsidP="006E3DDB">
      <w:pPr>
        <w:spacing w:after="0"/>
        <w:jc w:val="center"/>
        <w:rPr>
          <w:rFonts w:ascii="Times New Roman" w:hAnsi="Times New Roman"/>
          <w:color w:val="000000" w:themeColor="text1"/>
          <w:sz w:val="28"/>
          <w:szCs w:val="28"/>
          <w:lang w:val="be-BY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  <w:lang w:val="be-BY"/>
        </w:rPr>
        <w:t xml:space="preserve">Первичная диагностика знаний </w:t>
      </w:r>
    </w:p>
    <w:p w:rsidR="006E3DDB" w:rsidRPr="00A51C08" w:rsidRDefault="00A064E8" w:rsidP="006E3DDB">
      <w:pPr>
        <w:spacing w:after="0"/>
        <w:jc w:val="center"/>
        <w:rPr>
          <w:rFonts w:ascii="Times New Roman" w:hAnsi="Times New Roman"/>
          <w:color w:val="000000" w:themeColor="text1"/>
          <w:sz w:val="28"/>
          <w:szCs w:val="28"/>
          <w:lang w:val="be-BY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be-BY"/>
        </w:rPr>
        <w:t>Физический</w:t>
      </w:r>
      <w:bookmarkStart w:id="0" w:name="_GoBack"/>
      <w:bookmarkEnd w:id="0"/>
      <w:r w:rsidR="00771E75" w:rsidRPr="00A51C08">
        <w:rPr>
          <w:rFonts w:ascii="Times New Roman" w:hAnsi="Times New Roman"/>
          <w:color w:val="000000" w:themeColor="text1"/>
          <w:sz w:val="28"/>
          <w:szCs w:val="28"/>
          <w:lang w:val="be-BY"/>
        </w:rPr>
        <w:t xml:space="preserve"> диктант </w:t>
      </w:r>
      <w:r w:rsidR="006E3DDB" w:rsidRPr="00A51C08">
        <w:rPr>
          <w:rFonts w:ascii="Times New Roman" w:hAnsi="Times New Roman"/>
          <w:color w:val="000000" w:themeColor="text1"/>
          <w:sz w:val="28"/>
          <w:szCs w:val="28"/>
          <w:lang w:val="be-BY"/>
        </w:rPr>
        <w:t>“Верно – неверно”: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Атомы состоят из молекул (–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При увеличении температуры тела молекулы движутся быстрее (+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Диффузия – это явление изменения скорости молекул при нагревании (–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В твердом состоянии вещество сохраняет объём и форму (+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В газообразном состоянии взаимодействием частиц вещества можно пренебречь (+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Между частицами вещества есть промежутки (+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В жидком состоянии тело сохраняет свою форму (–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Распространение дыма от костра – это пример диффузии (+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>В газообразном состоянии тело сохраняет объем (–)</w:t>
      </w:r>
    </w:p>
    <w:p w:rsidR="006E3DDB" w:rsidRPr="00A51C08" w:rsidRDefault="006E3DDB" w:rsidP="006E3DDB">
      <w:pPr>
        <w:pStyle w:val="a3"/>
        <w:numPr>
          <w:ilvl w:val="0"/>
          <w:numId w:val="31"/>
        </w:numPr>
        <w:rPr>
          <w:color w:val="000000" w:themeColor="text1"/>
          <w:sz w:val="28"/>
          <w:szCs w:val="28"/>
          <w:lang w:val="be-BY"/>
        </w:rPr>
      </w:pPr>
      <w:r w:rsidRPr="00A51C08">
        <w:rPr>
          <w:color w:val="000000" w:themeColor="text1"/>
          <w:sz w:val="28"/>
          <w:szCs w:val="28"/>
          <w:lang w:val="be-BY"/>
        </w:rPr>
        <w:t xml:space="preserve"> Молекулы состоят из воды (–)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67"/>
        <w:gridCol w:w="839"/>
        <w:gridCol w:w="840"/>
        <w:gridCol w:w="839"/>
        <w:gridCol w:w="840"/>
        <w:gridCol w:w="840"/>
        <w:gridCol w:w="840"/>
        <w:gridCol w:w="839"/>
        <w:gridCol w:w="840"/>
        <w:gridCol w:w="839"/>
        <w:gridCol w:w="848"/>
      </w:tblGrid>
      <w:tr w:rsidR="006E3DDB" w:rsidRPr="00A51C08" w:rsidTr="006E3DDB">
        <w:tc>
          <w:tcPr>
            <w:tcW w:w="870" w:type="dxa"/>
          </w:tcPr>
          <w:p w:rsidR="006E3DDB" w:rsidRPr="00A51C08" w:rsidRDefault="00771E75" w:rsidP="00771E75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№</w:t>
            </w:r>
          </w:p>
          <w:p w:rsidR="00771E75" w:rsidRPr="00A51C08" w:rsidRDefault="00771E75" w:rsidP="00771E75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вопроса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1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2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3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4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5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6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7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8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9</w:t>
            </w:r>
          </w:p>
        </w:tc>
        <w:tc>
          <w:tcPr>
            <w:tcW w:w="871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10</w:t>
            </w:r>
          </w:p>
        </w:tc>
      </w:tr>
      <w:tr w:rsidR="006E3DDB" w:rsidRPr="00A51C08" w:rsidTr="00771E75">
        <w:trPr>
          <w:trHeight w:val="385"/>
        </w:trPr>
        <w:tc>
          <w:tcPr>
            <w:tcW w:w="870" w:type="dxa"/>
          </w:tcPr>
          <w:p w:rsidR="006E3DDB" w:rsidRPr="00A51C08" w:rsidRDefault="00771E75" w:rsidP="00771E75">
            <w:pPr>
              <w:spacing w:line="240" w:lineRule="auto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Ответ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–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+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–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+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+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+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–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+</w:t>
            </w:r>
          </w:p>
        </w:tc>
        <w:tc>
          <w:tcPr>
            <w:tcW w:w="870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–</w:t>
            </w:r>
          </w:p>
        </w:tc>
        <w:tc>
          <w:tcPr>
            <w:tcW w:w="871" w:type="dxa"/>
          </w:tcPr>
          <w:p w:rsidR="006E3DDB" w:rsidRPr="00A51C08" w:rsidRDefault="00771E75" w:rsidP="00771E75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  <w:lang w:val="be-BY"/>
              </w:rPr>
              <w:t>–</w:t>
            </w:r>
          </w:p>
        </w:tc>
      </w:tr>
    </w:tbl>
    <w:p w:rsidR="006E3DDB" w:rsidRPr="00A51C08" w:rsidRDefault="006E3DDB" w:rsidP="000C32C0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be-BY"/>
        </w:rPr>
      </w:pPr>
    </w:p>
    <w:p w:rsidR="00FD3AA0" w:rsidRPr="00A51C08" w:rsidRDefault="00FD3AA0" w:rsidP="004B6DD6">
      <w:pPr>
        <w:spacing w:after="0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V</w:t>
      </w:r>
      <w:r w:rsidRPr="00A51C08">
        <w:rPr>
          <w:rFonts w:ascii="Times New Roman" w:hAnsi="Times New Roman"/>
          <w:b/>
          <w:color w:val="000000" w:themeColor="text1"/>
          <w:sz w:val="28"/>
          <w:szCs w:val="28"/>
        </w:rPr>
        <w:t>. Рефлексия</w:t>
      </w:r>
      <w:r w:rsidR="008E76CD" w:rsidRPr="00A51C08">
        <w:rPr>
          <w:rFonts w:ascii="Times New Roman" w:hAnsi="Times New Roman"/>
          <w:b/>
          <w:color w:val="000000" w:themeColor="text1"/>
          <w:sz w:val="28"/>
          <w:szCs w:val="28"/>
        </w:rPr>
        <w:t>. Домашнее задание с пояснением</w:t>
      </w:r>
    </w:p>
    <w:p w:rsidR="009B094F" w:rsidRPr="00A51C08" w:rsidRDefault="006E3DDB" w:rsidP="004B6DD6">
      <w:pPr>
        <w:spacing w:after="0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– </w:t>
      </w:r>
      <w:r w:rsidR="009B094F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Ребята, как вы считаете, мы достигли поставленной цели? </w:t>
      </w:r>
    </w:p>
    <w:p w:rsidR="000C32C0" w:rsidRPr="00A51C08" w:rsidRDefault="000C32C0" w:rsidP="004B6DD6">
      <w:pPr>
        <w:spacing w:after="0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noProof/>
          <w:lang w:eastAsia="ru-RU"/>
        </w:rPr>
        <w:drawing>
          <wp:inline distT="0" distB="0" distL="0" distR="0" wp14:anchorId="596BE783" wp14:editId="1B9D6708">
            <wp:extent cx="5004561" cy="1998892"/>
            <wp:effectExtent l="19050" t="0" r="5589" b="0"/>
            <wp:docPr id="28" name="Рисунок 28" descr="https://static01.nyt.com/images/2012/09/04/science/04OBMOLECULE2/04OBOX2-superJumb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tatic01.nyt.com/images/2012/09/04/science/04OBMOLECULE2/04OBOX2-superJumbo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595" cy="1999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32C0" w:rsidRPr="00A51C08" w:rsidRDefault="000C32C0" w:rsidP="004B6DD6">
      <w:pPr>
        <w:spacing w:after="0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(учащиеся изображают эмоцию, которая отображает их эмоциональное состояние на уроке; поднимают полученные «молекулы эмоций»).</w:t>
      </w:r>
    </w:p>
    <w:p w:rsidR="00DF37EB" w:rsidRPr="00A51C08" w:rsidRDefault="001704FB" w:rsidP="006E3DDB">
      <w:pPr>
        <w:spacing w:after="0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Выполнение</w:t>
      </w:r>
      <w:r w:rsidR="009B094F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самооценки учащимися с помощь</w:t>
      </w:r>
      <w:r w:rsidR="008119A4" w:rsidRPr="00A51C08">
        <w:rPr>
          <w:rFonts w:ascii="Times New Roman" w:hAnsi="Times New Roman"/>
          <w:color w:val="000000" w:themeColor="text1"/>
          <w:sz w:val="28"/>
          <w:szCs w:val="28"/>
        </w:rPr>
        <w:t>ю листа самооценки (Приложение 4</w:t>
      </w:r>
      <w:r w:rsidR="009B094F" w:rsidRPr="00A51C08">
        <w:rPr>
          <w:rFonts w:ascii="Times New Roman" w:hAnsi="Times New Roman"/>
          <w:color w:val="000000" w:themeColor="text1"/>
          <w:sz w:val="28"/>
          <w:szCs w:val="28"/>
        </w:rPr>
        <w:t>).</w:t>
      </w:r>
      <w:r w:rsidR="006E3DDB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DF37EB" w:rsidRPr="00A51C08">
        <w:rPr>
          <w:rFonts w:ascii="Times New Roman" w:hAnsi="Times New Roman"/>
          <w:color w:val="000000" w:themeColor="text1"/>
          <w:sz w:val="28"/>
          <w:szCs w:val="28"/>
        </w:rPr>
        <w:t>Учащиеся по кругу высказываются одним предложением, выбирая начало фразы из рефлексивного экрана: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lastRenderedPageBreak/>
        <w:t>сегодня я узнал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было интересно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было трудно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я выполнял задания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я понял, что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теперь я могу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я почувствовал, что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я приобрел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я научился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у меня получилось 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я смог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я попробую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меня удивило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урок дал мне для жизни…</w:t>
      </w:r>
    </w:p>
    <w:p w:rsidR="00DF37EB" w:rsidRPr="00A51C08" w:rsidRDefault="00DF37EB" w:rsidP="004B6DD6">
      <w:pPr>
        <w:spacing w:after="0"/>
        <w:ind w:firstLine="709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 мне захотелось…</w:t>
      </w:r>
    </w:p>
    <w:p w:rsidR="00372DC5" w:rsidRPr="00A51C08" w:rsidRDefault="00372DC5" w:rsidP="004B6DD6">
      <w:pPr>
        <w:spacing w:after="0"/>
        <w:ind w:firstLine="708"/>
        <w:rPr>
          <w:rFonts w:ascii="Times New Roman" w:hAnsi="Times New Roman"/>
          <w:i/>
          <w:color w:val="000000" w:themeColor="text1"/>
          <w:sz w:val="28"/>
          <w:szCs w:val="28"/>
          <w:u w:val="single"/>
        </w:rPr>
      </w:pPr>
      <w:r w:rsidRPr="00A51C08">
        <w:rPr>
          <w:rFonts w:ascii="Times New Roman" w:hAnsi="Times New Roman"/>
          <w:i/>
          <w:color w:val="000000" w:themeColor="text1"/>
          <w:sz w:val="28"/>
          <w:szCs w:val="28"/>
          <w:u w:val="single"/>
        </w:rPr>
        <w:t>Домашнее задание:</w:t>
      </w:r>
    </w:p>
    <w:p w:rsidR="00483511" w:rsidRPr="00A51C08" w:rsidRDefault="00E368A6" w:rsidP="00E368A6">
      <w:pPr>
        <w:pStyle w:val="c4"/>
        <w:numPr>
          <w:ilvl w:val="0"/>
          <w:numId w:val="23"/>
        </w:numPr>
        <w:shd w:val="clear" w:color="auto" w:fill="FFFFFF"/>
        <w:spacing w:before="0" w:beforeAutospacing="0" w:after="0" w:afterAutospacing="0"/>
        <w:ind w:hanging="294"/>
        <w:rPr>
          <w:rStyle w:val="c5"/>
          <w:b/>
          <w:bCs/>
          <w:color w:val="000000" w:themeColor="text1"/>
          <w:sz w:val="28"/>
          <w:szCs w:val="28"/>
        </w:rPr>
      </w:pPr>
      <w:r w:rsidRPr="00A51C08">
        <w:rPr>
          <w:rStyle w:val="c5"/>
          <w:bCs/>
          <w:color w:val="000000" w:themeColor="text1"/>
          <w:sz w:val="28"/>
          <w:szCs w:val="28"/>
        </w:rPr>
        <w:t>§9</w:t>
      </w:r>
      <w:r w:rsidR="00483511" w:rsidRPr="00A51C08">
        <w:rPr>
          <w:rStyle w:val="c5"/>
          <w:bCs/>
          <w:color w:val="000000" w:themeColor="text1"/>
          <w:sz w:val="28"/>
          <w:szCs w:val="28"/>
        </w:rPr>
        <w:t>,</w:t>
      </w:r>
      <w:r w:rsidR="00BC3BDD" w:rsidRPr="00A51C08">
        <w:rPr>
          <w:rStyle w:val="c5"/>
          <w:bCs/>
          <w:color w:val="000000" w:themeColor="text1"/>
          <w:sz w:val="28"/>
          <w:szCs w:val="28"/>
        </w:rPr>
        <w:t xml:space="preserve"> 1</w:t>
      </w:r>
      <w:r w:rsidRPr="00A51C08">
        <w:rPr>
          <w:rStyle w:val="c5"/>
          <w:bCs/>
          <w:color w:val="000000" w:themeColor="text1"/>
          <w:sz w:val="28"/>
          <w:szCs w:val="28"/>
        </w:rPr>
        <w:t>0</w:t>
      </w:r>
    </w:p>
    <w:p w:rsidR="00E368A6" w:rsidRPr="00A51C08" w:rsidRDefault="00E368A6" w:rsidP="00E368A6">
      <w:pPr>
        <w:pStyle w:val="c4"/>
        <w:numPr>
          <w:ilvl w:val="0"/>
          <w:numId w:val="23"/>
        </w:numPr>
        <w:shd w:val="clear" w:color="auto" w:fill="FFFFFF"/>
        <w:spacing w:before="0" w:beforeAutospacing="0" w:after="0" w:afterAutospacing="0"/>
        <w:ind w:left="0" w:firstLine="426"/>
        <w:jc w:val="both"/>
        <w:rPr>
          <w:i/>
          <w:color w:val="000000" w:themeColor="text1"/>
          <w:sz w:val="28"/>
          <w:szCs w:val="28"/>
        </w:rPr>
      </w:pPr>
      <w:r w:rsidRPr="00A51C08">
        <w:rPr>
          <w:rStyle w:val="c5"/>
          <w:bCs/>
          <w:i/>
          <w:color w:val="000000" w:themeColor="text1"/>
          <w:sz w:val="28"/>
          <w:szCs w:val="28"/>
        </w:rPr>
        <w:t>Дополнительная задача</w:t>
      </w:r>
      <w:r w:rsidR="003900F1" w:rsidRPr="00A51C08">
        <w:rPr>
          <w:rStyle w:val="c5"/>
          <w:bCs/>
          <w:i/>
          <w:color w:val="000000" w:themeColor="text1"/>
          <w:sz w:val="28"/>
          <w:szCs w:val="28"/>
        </w:rPr>
        <w:t>.</w:t>
      </w:r>
      <w:r w:rsidRPr="00A51C08">
        <w:rPr>
          <w:rStyle w:val="c5"/>
          <w:i/>
          <w:color w:val="000000" w:themeColor="text1"/>
          <w:sz w:val="28"/>
          <w:szCs w:val="28"/>
        </w:rPr>
        <w:t xml:space="preserve"> </w:t>
      </w:r>
      <w:r w:rsidRPr="00A51C08">
        <w:rPr>
          <w:rStyle w:val="c5"/>
          <w:bCs/>
          <w:i/>
          <w:color w:val="000000"/>
          <w:sz w:val="28"/>
          <w:szCs w:val="28"/>
        </w:rPr>
        <w:t>В широкую тарелку налейте воду и на ее поверхность опустите крышку. Отрывайте крышку. Почему с поверхности воды оторвать крышку труднее, чем поднять ее со дна сухой тарелки.</w:t>
      </w:r>
    </w:p>
    <w:p w:rsidR="001731DF" w:rsidRPr="00A51C08" w:rsidRDefault="001731DF" w:rsidP="004B6DD6">
      <w:pPr>
        <w:spacing w:after="0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Домашнее задание записано у учащихся в </w:t>
      </w:r>
      <w:r w:rsidR="00DD16BD" w:rsidRPr="00A51C08">
        <w:rPr>
          <w:rFonts w:ascii="Times New Roman" w:hAnsi="Times New Roman"/>
          <w:color w:val="000000" w:themeColor="text1"/>
          <w:sz w:val="28"/>
          <w:szCs w:val="28"/>
        </w:rPr>
        <w:t>опорном конспекте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>. Учитель даёт комментарии по выполнению данных заданий.</w:t>
      </w:r>
    </w:p>
    <w:p w:rsidR="00BE42A9" w:rsidRPr="00A51C08" w:rsidRDefault="001731DF" w:rsidP="004B6DD6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ab/>
        <w:t xml:space="preserve">Очень рад был встрече с вами. </w:t>
      </w:r>
    </w:p>
    <w:p w:rsidR="0035745A" w:rsidRPr="00A51C08" w:rsidRDefault="0035745A" w:rsidP="004B6DD6">
      <w:pPr>
        <w:spacing w:after="0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И в заключении</w:t>
      </w:r>
      <w:r w:rsidR="00BE42A9" w:rsidRPr="00A51C08">
        <w:rPr>
          <w:rFonts w:ascii="Times New Roman" w:hAnsi="Times New Roman"/>
          <w:color w:val="000000" w:themeColor="text1"/>
          <w:sz w:val="28"/>
          <w:szCs w:val="28"/>
        </w:rPr>
        <w:t>. Физик видит то, что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видят все: предметы и явления. </w:t>
      </w:r>
      <w:r w:rsidR="00BE42A9" w:rsidRPr="00A51C08">
        <w:rPr>
          <w:rFonts w:ascii="Times New Roman" w:hAnsi="Times New Roman"/>
          <w:color w:val="000000" w:themeColor="text1"/>
          <w:sz w:val="28"/>
          <w:szCs w:val="28"/>
        </w:rPr>
        <w:t>Он также как и все восхищается красотой и величием мира, но за этой всем доступной красотой ему открывается еще одна красота закономерностей в бесконечном разнообразии вещей и событий. Физику доступна редкая радость – понимать природу, и даже «беседовать» с ней. Мне хочется пожелать вам научиться понимать природу, и разговаривать с ней на одном языке</w:t>
      </w:r>
      <w:r w:rsidR="00924464"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и</w:t>
      </w:r>
      <w:r w:rsidRPr="00A51C08">
        <w:rPr>
          <w:rFonts w:ascii="Times New Roman" w:hAnsi="Times New Roman"/>
          <w:color w:val="000000" w:themeColor="text1"/>
          <w:sz w:val="28"/>
          <w:szCs w:val="28"/>
        </w:rPr>
        <w:t xml:space="preserve"> стать истинными физиками</w:t>
      </w:r>
      <w:r w:rsidR="00BE42A9" w:rsidRPr="00A51C08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1731DF" w:rsidRPr="00A51C08" w:rsidRDefault="001731DF" w:rsidP="004B6DD6">
      <w:pPr>
        <w:spacing w:after="0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t>Благодарю вас!</w:t>
      </w:r>
    </w:p>
    <w:p w:rsidR="009B094F" w:rsidRPr="00A51C08" w:rsidRDefault="006C4355" w:rsidP="004B6DD6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A51C08">
        <w:rPr>
          <w:rFonts w:ascii="Times New Roman" w:hAnsi="Times New Roman"/>
          <w:color w:val="000000" w:themeColor="text1"/>
          <w:sz w:val="28"/>
          <w:szCs w:val="28"/>
        </w:rPr>
        <w:br w:type="page"/>
      </w:r>
    </w:p>
    <w:p w:rsidR="00D62BE7" w:rsidRPr="00A51C08" w:rsidRDefault="00D62BE7" w:rsidP="00D62BE7">
      <w:pPr>
        <w:spacing w:after="0"/>
        <w:jc w:val="right"/>
        <w:rPr>
          <w:rFonts w:ascii="Times New Roman" w:hAnsi="Times New Roman"/>
          <w:i/>
          <w:color w:val="000000"/>
          <w:sz w:val="28"/>
          <w:szCs w:val="28"/>
        </w:rPr>
      </w:pPr>
      <w:r w:rsidRPr="00A51C08">
        <w:rPr>
          <w:rFonts w:ascii="Times New Roman" w:hAnsi="Times New Roman"/>
          <w:i/>
          <w:color w:val="000000"/>
          <w:sz w:val="28"/>
          <w:szCs w:val="28"/>
        </w:rPr>
        <w:lastRenderedPageBreak/>
        <w:t>Приложение 1</w:t>
      </w:r>
    </w:p>
    <w:p w:rsidR="00D62BE7" w:rsidRPr="00A51C08" w:rsidRDefault="00D62BE7" w:rsidP="00D62BE7">
      <w:pPr>
        <w:spacing w:after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 w:rsidRPr="00A51C08">
        <w:rPr>
          <w:rFonts w:ascii="Times New Roman" w:hAnsi="Times New Roman"/>
          <w:i/>
          <w:color w:val="000000"/>
          <w:sz w:val="28"/>
          <w:szCs w:val="28"/>
        </w:rPr>
        <w:t>«Физическое домино»</w:t>
      </w:r>
    </w:p>
    <w:tbl>
      <w:tblPr>
        <w:tblW w:w="1020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3"/>
        <w:gridCol w:w="5103"/>
      </w:tblGrid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D62BE7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 xml:space="preserve">Молекула – это </w:t>
            </w:r>
          </w:p>
        </w:tc>
      </w:tr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>наименьшая частица вещества, обладающая его свойствами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 xml:space="preserve">Атом – это </w:t>
            </w:r>
          </w:p>
        </w:tc>
      </w:tr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>наименьшая частица химического элемента, входящая в состав простых и сложных веществ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 xml:space="preserve">Дискретное (прерывистое) строение означает, что </w:t>
            </w:r>
          </w:p>
        </w:tc>
      </w:tr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lastRenderedPageBreak/>
              <w:t>все вещества состоят из молекул и атомов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>Между частицами вещества (атомами, молекулами) есть …</w:t>
            </w:r>
          </w:p>
        </w:tc>
      </w:tr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>промежутки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 xml:space="preserve">Тепловое движение – это </w:t>
            </w:r>
          </w:p>
        </w:tc>
      </w:tr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>хаотическое (беспорядочное) движение частиц вещества, зависящее отего температура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>Чем выше температура, тем частицы вещества движутся …</w:t>
            </w:r>
          </w:p>
        </w:tc>
      </w:tr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lastRenderedPageBreak/>
              <w:t>быстрее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 xml:space="preserve">Диффузия – это </w:t>
            </w:r>
          </w:p>
        </w:tc>
      </w:tr>
      <w:tr w:rsidR="00D62BE7" w:rsidRPr="00A51C08" w:rsidTr="00CF52AE">
        <w:trPr>
          <w:trHeight w:val="4536"/>
        </w:trPr>
        <w:tc>
          <w:tcPr>
            <w:tcW w:w="5103" w:type="dxa"/>
            <w:shd w:val="clear" w:color="auto" w:fill="auto"/>
            <w:vAlign w:val="center"/>
          </w:tcPr>
          <w:p w:rsidR="00D62BE7" w:rsidRPr="00A51C08" w:rsidRDefault="00665AC2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  <w:r w:rsidRPr="00A51C08">
              <w:rPr>
                <w:color w:val="000000"/>
                <w:sz w:val="36"/>
                <w:szCs w:val="36"/>
              </w:rPr>
              <w:t>явление взаимного проникновения веще</w:t>
            </w:r>
            <w:proofErr w:type="gramStart"/>
            <w:r w:rsidRPr="00A51C08">
              <w:rPr>
                <w:color w:val="000000"/>
                <w:sz w:val="36"/>
                <w:szCs w:val="36"/>
              </w:rPr>
              <w:t>ств др</w:t>
            </w:r>
            <w:proofErr w:type="gramEnd"/>
            <w:r w:rsidRPr="00A51C08">
              <w:rPr>
                <w:color w:val="000000"/>
                <w:sz w:val="36"/>
                <w:szCs w:val="36"/>
              </w:rPr>
              <w:t>уг в друга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62BE7" w:rsidRPr="00A51C08" w:rsidRDefault="00D62BE7" w:rsidP="00D62BE7">
            <w:pPr>
              <w:pStyle w:val="a4"/>
              <w:shd w:val="clear" w:color="auto" w:fill="FFFFFF"/>
              <w:spacing w:before="0" w:beforeAutospacing="0" w:after="0" w:afterAutospacing="0"/>
              <w:jc w:val="center"/>
              <w:rPr>
                <w:color w:val="000000"/>
                <w:sz w:val="36"/>
                <w:szCs w:val="36"/>
              </w:rPr>
            </w:pPr>
          </w:p>
        </w:tc>
      </w:tr>
    </w:tbl>
    <w:p w:rsidR="00D62BE7" w:rsidRPr="00A51C08" w:rsidRDefault="00D62BE7" w:rsidP="00D62BE7">
      <w:pPr>
        <w:spacing w:after="0"/>
        <w:rPr>
          <w:rFonts w:ascii="Times New Roman" w:hAnsi="Times New Roman"/>
          <w:sz w:val="28"/>
          <w:szCs w:val="28"/>
        </w:rPr>
      </w:pPr>
    </w:p>
    <w:p w:rsidR="00D62BE7" w:rsidRPr="00A51C08" w:rsidRDefault="00D62BE7" w:rsidP="00D62BE7">
      <w:pPr>
        <w:spacing w:after="0"/>
        <w:rPr>
          <w:rFonts w:ascii="Times New Roman" w:hAnsi="Times New Roman"/>
          <w:i/>
          <w:color w:val="000000"/>
          <w:sz w:val="28"/>
          <w:szCs w:val="28"/>
        </w:rPr>
      </w:pPr>
    </w:p>
    <w:p w:rsidR="00D62BE7" w:rsidRPr="00A51C08" w:rsidRDefault="00D62BE7" w:rsidP="00D62BE7">
      <w:pPr>
        <w:spacing w:after="0"/>
        <w:jc w:val="right"/>
        <w:rPr>
          <w:rFonts w:ascii="Times New Roman" w:hAnsi="Times New Roman"/>
          <w:i/>
          <w:color w:val="000000"/>
          <w:sz w:val="28"/>
          <w:szCs w:val="28"/>
        </w:rPr>
      </w:pPr>
      <w:r w:rsidRPr="00A51C08">
        <w:rPr>
          <w:rFonts w:ascii="Times New Roman" w:hAnsi="Times New Roman"/>
          <w:i/>
          <w:color w:val="000000"/>
          <w:sz w:val="28"/>
          <w:szCs w:val="28"/>
        </w:rPr>
        <w:br w:type="page"/>
      </w:r>
      <w:r w:rsidRPr="00A51C08">
        <w:rPr>
          <w:rFonts w:ascii="Times New Roman" w:hAnsi="Times New Roman"/>
          <w:i/>
          <w:color w:val="000000"/>
          <w:sz w:val="28"/>
          <w:szCs w:val="28"/>
        </w:rPr>
        <w:lastRenderedPageBreak/>
        <w:t>Приложение 2</w:t>
      </w:r>
    </w:p>
    <w:p w:rsidR="00D62BE7" w:rsidRPr="00A51C08" w:rsidRDefault="00D62BE7" w:rsidP="00D62BE7">
      <w:pPr>
        <w:spacing w:after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A51C08">
        <w:rPr>
          <w:rFonts w:ascii="Times New Roman" w:hAnsi="Times New Roman"/>
          <w:color w:val="000000"/>
          <w:sz w:val="24"/>
          <w:szCs w:val="24"/>
        </w:rPr>
        <w:t>Опорный конспект учащегося</w:t>
      </w:r>
    </w:p>
    <w:p w:rsidR="00D62BE7" w:rsidRPr="00A51C08" w:rsidRDefault="00D62BE7" w:rsidP="00D62BE7">
      <w:pPr>
        <w:spacing w:after="0"/>
        <w:jc w:val="center"/>
        <w:rPr>
          <w:rFonts w:ascii="Times New Roman" w:hAnsi="Times New Roman"/>
          <w:i/>
          <w:color w:val="000000"/>
          <w:sz w:val="24"/>
          <w:szCs w:val="24"/>
        </w:rPr>
      </w:pPr>
      <w:r w:rsidRPr="00A51C08">
        <w:rPr>
          <w:rFonts w:ascii="Times New Roman" w:hAnsi="Times New Roman"/>
          <w:i/>
          <w:color w:val="000000"/>
          <w:sz w:val="24"/>
          <w:szCs w:val="24"/>
        </w:rPr>
        <w:t>«</w:t>
      </w:r>
      <w:r w:rsidR="00BC3BDD" w:rsidRPr="00A51C08">
        <w:rPr>
          <w:rFonts w:ascii="Times New Roman" w:hAnsi="Times New Roman"/>
          <w:color w:val="000000" w:themeColor="text1"/>
          <w:sz w:val="24"/>
          <w:szCs w:val="24"/>
        </w:rPr>
        <w:t>Взаимодействие частиц вещества. Твердое, жидкое и газообразное состояние вещества</w:t>
      </w:r>
      <w:r w:rsidRPr="00A51C08">
        <w:rPr>
          <w:rFonts w:ascii="Times New Roman" w:hAnsi="Times New Roman"/>
          <w:i/>
          <w:color w:val="000000"/>
          <w:sz w:val="24"/>
          <w:szCs w:val="24"/>
        </w:rPr>
        <w:t>»</w:t>
      </w:r>
    </w:p>
    <w:p w:rsidR="00D62BE7" w:rsidRPr="00A51C08" w:rsidRDefault="00D62BE7" w:rsidP="00D62BE7">
      <w:pPr>
        <w:spacing w:after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A51C08">
        <w:rPr>
          <w:rFonts w:ascii="Times New Roman" w:hAnsi="Times New Roman"/>
          <w:i/>
          <w:color w:val="000000"/>
          <w:sz w:val="24"/>
          <w:szCs w:val="24"/>
        </w:rPr>
        <w:t>Ф.И. учащегося: __________</w:t>
      </w:r>
      <w:r w:rsidRPr="00A51C08">
        <w:rPr>
          <w:rFonts w:ascii="Times New Roman" w:hAnsi="Times New Roman"/>
          <w:i/>
          <w:color w:val="000000"/>
          <w:sz w:val="24"/>
          <w:szCs w:val="24"/>
        </w:rPr>
        <w:tab/>
      </w:r>
      <w:r w:rsidRPr="00A51C08">
        <w:rPr>
          <w:rFonts w:ascii="Times New Roman" w:hAnsi="Times New Roman"/>
          <w:i/>
          <w:color w:val="000000"/>
          <w:sz w:val="24"/>
          <w:szCs w:val="24"/>
        </w:rPr>
        <w:tab/>
        <w:t>класс:_______</w:t>
      </w:r>
      <w:r w:rsidRPr="00A51C08">
        <w:rPr>
          <w:rFonts w:ascii="Times New Roman" w:hAnsi="Times New Roman"/>
          <w:i/>
          <w:color w:val="000000"/>
          <w:sz w:val="24"/>
          <w:szCs w:val="24"/>
        </w:rPr>
        <w:tab/>
      </w:r>
      <w:r w:rsidRPr="00A51C08">
        <w:rPr>
          <w:rFonts w:ascii="Times New Roman" w:hAnsi="Times New Roman"/>
          <w:i/>
          <w:color w:val="000000"/>
          <w:sz w:val="24"/>
          <w:szCs w:val="24"/>
        </w:rPr>
        <w:tab/>
        <w:t>дата:_________</w:t>
      </w:r>
    </w:p>
    <w:p w:rsidR="00E368A6" w:rsidRPr="00A51C08" w:rsidRDefault="00E368A6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p w:rsidR="00727648" w:rsidRPr="00A51C08" w:rsidRDefault="00727648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p w:rsidR="00727648" w:rsidRPr="00A51C08" w:rsidRDefault="00727648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p w:rsidR="00727648" w:rsidRPr="00A51C08" w:rsidRDefault="00727648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50"/>
        <w:gridCol w:w="1005"/>
        <w:gridCol w:w="15"/>
        <w:gridCol w:w="998"/>
        <w:gridCol w:w="1865"/>
        <w:gridCol w:w="2064"/>
        <w:gridCol w:w="1874"/>
      </w:tblGrid>
      <w:tr w:rsidR="00212D0B" w:rsidRPr="00A51C08" w:rsidTr="00D611FA">
        <w:tc>
          <w:tcPr>
            <w:tcW w:w="1750" w:type="dxa"/>
            <w:vMerge w:val="restart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остояние вещества</w:t>
            </w:r>
          </w:p>
        </w:tc>
        <w:tc>
          <w:tcPr>
            <w:tcW w:w="2018" w:type="dxa"/>
            <w:gridSpan w:val="3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Свойство вещества</w:t>
            </w:r>
          </w:p>
        </w:tc>
        <w:tc>
          <w:tcPr>
            <w:tcW w:w="5803" w:type="dxa"/>
            <w:gridSpan w:val="3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сновные положения строения вещества</w:t>
            </w:r>
          </w:p>
        </w:tc>
      </w:tr>
      <w:tr w:rsidR="00212D0B" w:rsidRPr="00A51C08" w:rsidTr="00D611FA">
        <w:tc>
          <w:tcPr>
            <w:tcW w:w="1750" w:type="dxa"/>
            <w:vMerge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05" w:type="dxa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Форма</w:t>
            </w:r>
          </w:p>
        </w:tc>
        <w:tc>
          <w:tcPr>
            <w:tcW w:w="1013" w:type="dxa"/>
            <w:gridSpan w:val="2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Объем</w:t>
            </w:r>
          </w:p>
        </w:tc>
        <w:tc>
          <w:tcPr>
            <w:tcW w:w="1865" w:type="dxa"/>
            <w:vMerge w:val="restart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асстояние между частицами</w:t>
            </w:r>
          </w:p>
        </w:tc>
        <w:tc>
          <w:tcPr>
            <w:tcW w:w="2064" w:type="dxa"/>
            <w:vMerge w:val="restart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заимодействие частиц</w:t>
            </w:r>
          </w:p>
        </w:tc>
        <w:tc>
          <w:tcPr>
            <w:tcW w:w="1874" w:type="dxa"/>
            <w:vMerge w:val="restart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Характер движения частиц</w:t>
            </w:r>
          </w:p>
        </w:tc>
      </w:tr>
      <w:tr w:rsidR="00212D0B" w:rsidRPr="00A51C08" w:rsidTr="00D611FA">
        <w:tc>
          <w:tcPr>
            <w:tcW w:w="1750" w:type="dxa"/>
            <w:vMerge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18" w:type="dxa"/>
            <w:gridSpan w:val="3"/>
            <w:vAlign w:val="center"/>
          </w:tcPr>
          <w:p w:rsidR="00212D0B" w:rsidRPr="00A51C08" w:rsidRDefault="00212D0B" w:rsidP="00D611FA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«+» – сохраняется;</w:t>
            </w:r>
          </w:p>
          <w:p w:rsidR="00212D0B" w:rsidRPr="00A51C08" w:rsidRDefault="00212D0B" w:rsidP="00D611FA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«–» – изменяется.</w:t>
            </w:r>
          </w:p>
        </w:tc>
        <w:tc>
          <w:tcPr>
            <w:tcW w:w="1865" w:type="dxa"/>
            <w:vMerge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64" w:type="dxa"/>
            <w:vMerge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74" w:type="dxa"/>
            <w:vMerge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12D0B" w:rsidRPr="00A51C08" w:rsidTr="00212D0B">
        <w:tc>
          <w:tcPr>
            <w:tcW w:w="1750" w:type="dxa"/>
            <w:vAlign w:val="center"/>
          </w:tcPr>
          <w:p w:rsidR="00212D0B" w:rsidRPr="00A51C08" w:rsidRDefault="00212D0B" w:rsidP="00212D0B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аз</w:t>
            </w:r>
          </w:p>
        </w:tc>
        <w:tc>
          <w:tcPr>
            <w:tcW w:w="1020" w:type="dxa"/>
            <w:gridSpan w:val="2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8" w:type="dxa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65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64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74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12D0B" w:rsidRPr="00A51C08" w:rsidTr="00212D0B">
        <w:tc>
          <w:tcPr>
            <w:tcW w:w="1750" w:type="dxa"/>
            <w:vAlign w:val="center"/>
          </w:tcPr>
          <w:p w:rsidR="00212D0B" w:rsidRPr="00A51C08" w:rsidRDefault="00212D0B" w:rsidP="00212D0B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Жидкость</w:t>
            </w:r>
          </w:p>
        </w:tc>
        <w:tc>
          <w:tcPr>
            <w:tcW w:w="1020" w:type="dxa"/>
            <w:gridSpan w:val="2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8" w:type="dxa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65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64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74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212D0B" w:rsidRPr="00A51C08" w:rsidTr="00212D0B">
        <w:tc>
          <w:tcPr>
            <w:tcW w:w="1750" w:type="dxa"/>
            <w:vAlign w:val="center"/>
          </w:tcPr>
          <w:p w:rsidR="00212D0B" w:rsidRPr="00A51C08" w:rsidRDefault="00212D0B" w:rsidP="00212D0B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вердое тело</w:t>
            </w:r>
          </w:p>
        </w:tc>
        <w:tc>
          <w:tcPr>
            <w:tcW w:w="1020" w:type="dxa"/>
            <w:gridSpan w:val="2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8" w:type="dxa"/>
            <w:vAlign w:val="center"/>
          </w:tcPr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  <w:p w:rsidR="00212D0B" w:rsidRPr="00A51C08" w:rsidRDefault="00212D0B" w:rsidP="00D611FA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65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064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874" w:type="dxa"/>
          </w:tcPr>
          <w:p w:rsidR="00212D0B" w:rsidRPr="00A51C08" w:rsidRDefault="00212D0B" w:rsidP="00D611FA">
            <w:pPr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E368A6" w:rsidRPr="00A51C08" w:rsidRDefault="00E368A6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p w:rsidR="00727648" w:rsidRPr="00A51C08" w:rsidRDefault="00727648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p w:rsidR="00727648" w:rsidRPr="00A51C08" w:rsidRDefault="00727648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p w:rsidR="00727648" w:rsidRPr="00A51C08" w:rsidRDefault="00727648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</w:p>
    <w:p w:rsidR="00D62BE7" w:rsidRPr="00A51C08" w:rsidRDefault="00E368A6" w:rsidP="00D62BE7">
      <w:pPr>
        <w:spacing w:after="0"/>
        <w:rPr>
          <w:rFonts w:ascii="Times New Roman" w:hAnsi="Times New Roman"/>
          <w:i/>
          <w:color w:val="000000"/>
          <w:sz w:val="24"/>
          <w:szCs w:val="24"/>
          <w:u w:val="single"/>
        </w:rPr>
      </w:pPr>
      <w:r w:rsidRPr="00A51C08">
        <w:rPr>
          <w:rFonts w:ascii="Times New Roman" w:hAnsi="Times New Roman"/>
          <w:i/>
          <w:color w:val="000000"/>
          <w:sz w:val="24"/>
          <w:szCs w:val="24"/>
          <w:u w:val="single"/>
        </w:rPr>
        <w:t>Д</w:t>
      </w:r>
      <w:r w:rsidR="00D62BE7" w:rsidRPr="00A51C08">
        <w:rPr>
          <w:rFonts w:ascii="Times New Roman" w:hAnsi="Times New Roman"/>
          <w:i/>
          <w:color w:val="000000"/>
          <w:sz w:val="24"/>
          <w:szCs w:val="24"/>
          <w:u w:val="single"/>
        </w:rPr>
        <w:t>омашнее задание:</w:t>
      </w:r>
    </w:p>
    <w:p w:rsidR="00D62BE7" w:rsidRPr="00A51C08" w:rsidRDefault="00D62BE7" w:rsidP="00D62BE7">
      <w:pPr>
        <w:pStyle w:val="c4"/>
        <w:numPr>
          <w:ilvl w:val="0"/>
          <w:numId w:val="29"/>
        </w:numPr>
        <w:shd w:val="clear" w:color="auto" w:fill="FFFFFF"/>
        <w:spacing w:before="0" w:beforeAutospacing="0" w:after="0" w:afterAutospacing="0"/>
        <w:ind w:left="0" w:firstLine="426"/>
        <w:rPr>
          <w:rStyle w:val="c5"/>
          <w:b/>
          <w:bCs/>
          <w:color w:val="000000"/>
        </w:rPr>
      </w:pPr>
      <w:r w:rsidRPr="00A51C08">
        <w:rPr>
          <w:rStyle w:val="c5"/>
          <w:bCs/>
          <w:color w:val="000000"/>
        </w:rPr>
        <w:t>§</w:t>
      </w:r>
      <w:r w:rsidR="00E368A6" w:rsidRPr="00A51C08">
        <w:rPr>
          <w:rStyle w:val="c5"/>
          <w:bCs/>
          <w:color w:val="000000"/>
        </w:rPr>
        <w:t>9</w:t>
      </w:r>
      <w:r w:rsidRPr="00A51C08">
        <w:rPr>
          <w:rStyle w:val="c5"/>
          <w:bCs/>
          <w:color w:val="000000"/>
        </w:rPr>
        <w:t xml:space="preserve">, </w:t>
      </w:r>
      <w:r w:rsidR="00BC3BDD" w:rsidRPr="00A51C08">
        <w:rPr>
          <w:rStyle w:val="c5"/>
          <w:bCs/>
          <w:color w:val="000000"/>
        </w:rPr>
        <w:t>1</w:t>
      </w:r>
      <w:r w:rsidR="00E368A6" w:rsidRPr="00A51C08">
        <w:rPr>
          <w:rStyle w:val="c5"/>
          <w:bCs/>
          <w:color w:val="000000"/>
        </w:rPr>
        <w:t>0</w:t>
      </w:r>
    </w:p>
    <w:p w:rsidR="00D62BE7" w:rsidRPr="00A51C08" w:rsidRDefault="00D62BE7" w:rsidP="00D62BE7">
      <w:pPr>
        <w:pStyle w:val="c4"/>
        <w:numPr>
          <w:ilvl w:val="0"/>
          <w:numId w:val="29"/>
        </w:numPr>
        <w:shd w:val="clear" w:color="auto" w:fill="FFFFFF"/>
        <w:spacing w:before="0" w:beforeAutospacing="0" w:after="0" w:afterAutospacing="0"/>
        <w:ind w:left="0" w:firstLine="426"/>
        <w:rPr>
          <w:rStyle w:val="c5"/>
          <w:b/>
          <w:bCs/>
          <w:color w:val="000000"/>
        </w:rPr>
      </w:pPr>
      <w:r w:rsidRPr="00A51C08">
        <w:rPr>
          <w:rStyle w:val="c5"/>
          <w:bCs/>
          <w:i/>
          <w:color w:val="000000"/>
        </w:rPr>
        <w:t>Дополнительные задачи:</w:t>
      </w:r>
    </w:p>
    <w:p w:rsidR="00D62BE7" w:rsidRPr="00A51C08" w:rsidRDefault="00E368A6" w:rsidP="00E368A6">
      <w:pPr>
        <w:spacing w:after="0" w:line="240" w:lineRule="auto"/>
        <w:ind w:firstLine="426"/>
        <w:jc w:val="both"/>
        <w:rPr>
          <w:rFonts w:ascii="Times New Roman" w:eastAsia="Times New Roman" w:hAnsi="Times New Roman"/>
          <w:bCs/>
          <w:i/>
          <w:color w:val="000000"/>
          <w:sz w:val="24"/>
          <w:szCs w:val="24"/>
          <w:lang w:eastAsia="ru-RU"/>
        </w:rPr>
      </w:pPr>
      <w:r w:rsidRPr="00A51C08">
        <w:rPr>
          <w:rStyle w:val="c5"/>
          <w:rFonts w:ascii="Times New Roman" w:hAnsi="Times New Roman"/>
          <w:bCs/>
          <w:i/>
          <w:color w:val="000000"/>
        </w:rPr>
        <w:t>В широкую тарелку налейте воду и на ее поверхность опустите крышку. Отрывайте крышку. Почему с поверхности воды оторвать крышку труднее, чем поднять ее со дна сухой тарелки.</w:t>
      </w:r>
      <w:r w:rsidR="00BC3BDD" w:rsidRPr="00A51C08">
        <w:rPr>
          <w:rStyle w:val="c5"/>
          <w:rFonts w:ascii="Times New Roman" w:hAnsi="Times New Roman"/>
          <w:bCs/>
          <w:i/>
          <w:color w:val="000000"/>
        </w:rPr>
        <w:br w:type="page"/>
      </w:r>
    </w:p>
    <w:p w:rsidR="00D62BE7" w:rsidRPr="00A51C08" w:rsidRDefault="00D62BE7" w:rsidP="00D62BE7">
      <w:pPr>
        <w:spacing w:after="0"/>
        <w:jc w:val="right"/>
        <w:rPr>
          <w:rFonts w:ascii="Times New Roman" w:hAnsi="Times New Roman"/>
          <w:i/>
          <w:color w:val="000000"/>
          <w:sz w:val="28"/>
          <w:szCs w:val="28"/>
        </w:rPr>
      </w:pPr>
      <w:r w:rsidRPr="00A51C08">
        <w:rPr>
          <w:rFonts w:ascii="Times New Roman" w:hAnsi="Times New Roman"/>
          <w:i/>
          <w:color w:val="000000"/>
          <w:sz w:val="28"/>
          <w:szCs w:val="28"/>
        </w:rPr>
        <w:lastRenderedPageBreak/>
        <w:t>Приложение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1"/>
      </w:tblGrid>
      <w:tr w:rsidR="00D62BE7" w:rsidRPr="00A51C08" w:rsidTr="00CF52AE">
        <w:tc>
          <w:tcPr>
            <w:tcW w:w="9571" w:type="dxa"/>
          </w:tcPr>
          <w:p w:rsidR="00E368A6" w:rsidRPr="00A51C08" w:rsidRDefault="00E368A6" w:rsidP="00E368A6">
            <w:pPr>
              <w:spacing w:after="0" w:line="240" w:lineRule="auto"/>
              <w:ind w:firstLine="708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A51C08">
              <w:rPr>
                <w:rFonts w:ascii="Times New Roman" w:hAnsi="Times New Roman"/>
                <w:b/>
                <w:i/>
                <w:color w:val="000000" w:themeColor="text1"/>
                <w:sz w:val="28"/>
                <w:szCs w:val="28"/>
                <w:u w:val="single"/>
              </w:rPr>
              <w:t>Решение качественных задач: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Почему соленая рыба, если ее положить на некоторое время в пресную воду, становится менее соленой?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Почему мокрая бумага рвется легче, чем сухая?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jc w:val="both"/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Если один кусочек бумаги намазать клеем и прижмите к другому. Объясните проце</w:t>
            </w:r>
            <w:proofErr w:type="gramStart"/>
            <w:r w:rsidRPr="00A51C08">
              <w:rPr>
                <w:i/>
                <w:color w:val="000000" w:themeColor="text1"/>
                <w:sz w:val="28"/>
                <w:szCs w:val="28"/>
              </w:rPr>
              <w:t>сс скл</w:t>
            </w:r>
            <w:proofErr w:type="gramEnd"/>
            <w:r w:rsidRPr="00A51C08">
              <w:rPr>
                <w:i/>
                <w:color w:val="000000" w:themeColor="text1"/>
                <w:sz w:val="28"/>
                <w:szCs w:val="28"/>
              </w:rPr>
              <w:t>еивания с точки зрения молекулярной теории строения вещества.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Почему мокрая тряпка и мел не должны соприкасаться?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Объясните принцип сушки «воздушным» полотенцем?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Почему шариковая ручка не пишет на жирной бумаге?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Почему нельзя срастить осколки разбитого стекла?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О каком физическом явлении говорится в выражении: «Ложка дегтя и бочку мёда испортит»?</w:t>
            </w:r>
          </w:p>
          <w:p w:rsidR="005968DE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В руководстве по эксплуатации точных приборов, как правило, указываются условия эксплуатации, например температура. С чем это связано?</w:t>
            </w:r>
          </w:p>
          <w:p w:rsidR="00A72327" w:rsidRPr="00A51C08" w:rsidRDefault="005968DE" w:rsidP="005968DE">
            <w:pPr>
              <w:pStyle w:val="a3"/>
              <w:numPr>
                <w:ilvl w:val="0"/>
                <w:numId w:val="34"/>
              </w:numPr>
              <w:rPr>
                <w:i/>
                <w:color w:val="000000" w:themeColor="text1"/>
                <w:sz w:val="28"/>
                <w:szCs w:val="28"/>
              </w:rPr>
            </w:pPr>
            <w:r w:rsidRPr="00A51C08">
              <w:rPr>
                <w:i/>
                <w:color w:val="000000" w:themeColor="text1"/>
                <w:sz w:val="28"/>
                <w:szCs w:val="28"/>
              </w:rPr>
              <w:t>Почему на севере не применяются ртутные термометры для измерения температуры?</w:t>
            </w:r>
          </w:p>
        </w:tc>
      </w:tr>
      <w:tr w:rsidR="00D62BE7" w:rsidRPr="00A51C08" w:rsidTr="00CF52AE">
        <w:tc>
          <w:tcPr>
            <w:tcW w:w="9571" w:type="dxa"/>
          </w:tcPr>
          <w:p w:rsidR="00E368A6" w:rsidRPr="00A51C08" w:rsidRDefault="00E368A6" w:rsidP="00E368A6">
            <w:pPr>
              <w:spacing w:after="0" w:line="240" w:lineRule="auto"/>
              <w:ind w:firstLine="708"/>
              <w:rPr>
                <w:rFonts w:ascii="Times New Roman" w:hAnsi="Times New Roman"/>
                <w:b/>
                <w:i/>
                <w:color w:val="000000" w:themeColor="text1"/>
                <w:sz w:val="28"/>
                <w:szCs w:val="28"/>
                <w:u w:val="single"/>
              </w:rPr>
            </w:pPr>
            <w:r w:rsidRPr="00A51C08">
              <w:rPr>
                <w:rFonts w:ascii="Times New Roman" w:hAnsi="Times New Roman"/>
                <w:b/>
                <w:i/>
                <w:color w:val="000000" w:themeColor="text1"/>
                <w:sz w:val="28"/>
                <w:szCs w:val="28"/>
                <w:u w:val="single"/>
              </w:rPr>
              <w:t>Экспериментальная задача:</w:t>
            </w:r>
          </w:p>
          <w:p w:rsidR="00E368A6" w:rsidRPr="00A51C08" w:rsidRDefault="00E368A6" w:rsidP="00E368A6">
            <w:pPr>
              <w:spacing w:after="0"/>
              <w:ind w:firstLine="708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proofErr w:type="gramStart"/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бучающимся</w:t>
            </w:r>
            <w:proofErr w:type="gramEnd"/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предлагается экспериментальная задача: Прижмите плотно друг к другу: 1)</w:t>
            </w:r>
            <w:r w:rsidR="00A72327" w:rsidRPr="00A51C0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</w:t>
            </w:r>
            <w:r w:rsidRPr="00A51C08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два куска пластилина, 2) две свечи; 3) два карандаша. Объясните результаты опытов. </w:t>
            </w:r>
          </w:p>
          <w:p w:rsidR="00D62BE7" w:rsidRPr="00A51C08" w:rsidRDefault="00D62BE7" w:rsidP="00D62BE7">
            <w:pPr>
              <w:spacing w:after="0"/>
              <w:ind w:firstLine="708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D62BE7" w:rsidRPr="00A51C08" w:rsidRDefault="00D62BE7" w:rsidP="00D62BE7">
      <w:pPr>
        <w:spacing w:after="0"/>
        <w:jc w:val="right"/>
        <w:rPr>
          <w:rFonts w:ascii="Times New Roman" w:hAnsi="Times New Roman"/>
          <w:i/>
          <w:color w:val="000000"/>
          <w:sz w:val="28"/>
          <w:szCs w:val="28"/>
        </w:rPr>
      </w:pPr>
      <w:r w:rsidRPr="00A51C08">
        <w:rPr>
          <w:rFonts w:ascii="Times New Roman" w:hAnsi="Times New Roman"/>
          <w:i/>
          <w:color w:val="000000"/>
          <w:sz w:val="28"/>
          <w:szCs w:val="28"/>
        </w:rPr>
        <w:br w:type="page"/>
      </w:r>
      <w:r w:rsidRPr="00A51C08">
        <w:rPr>
          <w:rFonts w:ascii="Times New Roman" w:hAnsi="Times New Roman"/>
          <w:i/>
          <w:color w:val="000000"/>
          <w:sz w:val="28"/>
          <w:szCs w:val="28"/>
        </w:rPr>
        <w:lastRenderedPageBreak/>
        <w:t>Приложение 4</w:t>
      </w:r>
    </w:p>
    <w:p w:rsidR="00D62BE7" w:rsidRPr="00A51C08" w:rsidRDefault="00D62BE7" w:rsidP="00D62BE7">
      <w:pPr>
        <w:spacing w:after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 w:rsidRPr="00A51C08">
        <w:rPr>
          <w:rFonts w:ascii="Times New Roman" w:hAnsi="Times New Roman"/>
          <w:i/>
          <w:color w:val="000000"/>
          <w:sz w:val="28"/>
          <w:szCs w:val="28"/>
        </w:rPr>
        <w:t>Фамилия, имя учащегося: ____________________________</w:t>
      </w:r>
    </w:p>
    <w:tbl>
      <w:tblPr>
        <w:tblW w:w="987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2694"/>
        <w:gridCol w:w="2126"/>
        <w:gridCol w:w="1559"/>
        <w:gridCol w:w="1366"/>
      </w:tblGrid>
      <w:tr w:rsidR="00D62BE7" w:rsidRPr="00A51C08" w:rsidTr="00D62BE7"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2BE7" w:rsidRPr="00A51C08" w:rsidRDefault="00D62BE7" w:rsidP="00D62BE7">
            <w:pPr>
              <w:spacing w:after="0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Я знаю…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62BE7" w:rsidRPr="00A51C08" w:rsidRDefault="00BC3BDD" w:rsidP="00BC3BDD">
            <w:pPr>
              <w:spacing w:after="0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каким образом взаимодействуют частицы различных веществ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Оценка:</w:t>
            </w:r>
          </w:p>
        </w:tc>
        <w:tc>
          <w:tcPr>
            <w:tcW w:w="1366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2BE7" w:rsidRPr="00A51C08" w:rsidRDefault="00D62BE7" w:rsidP="00D62BE7">
            <w:pPr>
              <w:spacing w:after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51C08">
              <w:rPr>
                <w:rFonts w:ascii="Times New Roman" w:hAnsi="Times New Roman"/>
                <w:color w:val="000000"/>
                <w:sz w:val="20"/>
                <w:szCs w:val="20"/>
              </w:rPr>
              <w:t>отлично (О) хорошо (Х)</w:t>
            </w:r>
          </w:p>
          <w:p w:rsidR="00D62BE7" w:rsidRPr="00A51C08" w:rsidRDefault="00D62BE7" w:rsidP="00D62BE7">
            <w:pPr>
              <w:spacing w:after="0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proofErr w:type="spellStart"/>
            <w:proofErr w:type="gramStart"/>
            <w:r w:rsidRPr="00A51C08">
              <w:rPr>
                <w:rFonts w:ascii="Times New Roman" w:hAnsi="Times New Roman"/>
                <w:color w:val="000000"/>
                <w:sz w:val="20"/>
                <w:szCs w:val="20"/>
              </w:rPr>
              <w:t>удовлетво</w:t>
            </w:r>
            <w:proofErr w:type="spellEnd"/>
            <w:r w:rsidRPr="00A51C08">
              <w:rPr>
                <w:rFonts w:ascii="Times New Roman" w:hAnsi="Times New Roman"/>
                <w:color w:val="000000"/>
                <w:sz w:val="20"/>
                <w:szCs w:val="20"/>
              </w:rPr>
              <w:br/>
            </w:r>
            <w:proofErr w:type="spellStart"/>
            <w:r w:rsidRPr="00A51C08">
              <w:rPr>
                <w:rFonts w:ascii="Times New Roman" w:hAnsi="Times New Roman"/>
                <w:color w:val="000000"/>
                <w:sz w:val="20"/>
                <w:szCs w:val="20"/>
              </w:rPr>
              <w:t>рительно</w:t>
            </w:r>
            <w:proofErr w:type="spellEnd"/>
            <w:proofErr w:type="gramEnd"/>
            <w:r w:rsidRPr="00A51C0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(У) </w:t>
            </w:r>
            <w:r w:rsidRPr="00A51C08">
              <w:rPr>
                <w:rFonts w:ascii="Times New Roman" w:hAnsi="Times New Roman"/>
                <w:color w:val="000000"/>
                <w:sz w:val="20"/>
                <w:szCs w:val="20"/>
              </w:rPr>
              <w:br/>
              <w:t>плохо (П)</w:t>
            </w:r>
          </w:p>
        </w:tc>
      </w:tr>
      <w:tr w:rsidR="00D62BE7" w:rsidRPr="00A51C08" w:rsidTr="00D62BE7">
        <w:tc>
          <w:tcPr>
            <w:tcW w:w="21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2BE7" w:rsidRPr="00A51C08" w:rsidRDefault="00D62BE7" w:rsidP="00D62BE7">
            <w:pPr>
              <w:spacing w:after="0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Я умею…</w:t>
            </w: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BC3BDD" w:rsidP="003900F1">
            <w:pPr>
              <w:spacing w:after="0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объяснять простейшие явления на основе молекулярного строения веществ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Оценка:</w:t>
            </w:r>
          </w:p>
        </w:tc>
        <w:tc>
          <w:tcPr>
            <w:tcW w:w="136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</w:tr>
      <w:tr w:rsidR="00D62BE7" w:rsidRPr="00A51C08" w:rsidTr="00D62BE7">
        <w:tc>
          <w:tcPr>
            <w:tcW w:w="212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2BE7" w:rsidRPr="00A51C08" w:rsidRDefault="00D62BE7" w:rsidP="00D62BE7">
            <w:pPr>
              <w:spacing w:after="0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BC3BDD" w:rsidP="003900F1">
            <w:pPr>
              <w:spacing w:after="0"/>
              <w:jc w:val="both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сравнивать и объяснять свойства веществ в различных агрегатных состояниях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Оценка:</w:t>
            </w:r>
          </w:p>
        </w:tc>
        <w:tc>
          <w:tcPr>
            <w:tcW w:w="136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</w:p>
        </w:tc>
      </w:tr>
      <w:tr w:rsidR="00D62BE7" w:rsidRPr="00BC3BDD" w:rsidTr="00CF52AE">
        <w:tc>
          <w:tcPr>
            <w:tcW w:w="987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62BE7" w:rsidRPr="00A51C08" w:rsidRDefault="00D62BE7" w:rsidP="00D62BE7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Вывод:</w:t>
            </w:r>
            <w:r w:rsidRPr="00A51C0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Я успешно / не совсем успешно / не успешно усвоил сегодняшнюю тему, т.к.____________________________</w:t>
            </w:r>
            <w:r w:rsidR="008119A4" w:rsidRPr="00A51C08">
              <w:rPr>
                <w:rFonts w:ascii="Times New Roman" w:hAnsi="Times New Roman"/>
                <w:color w:val="000000"/>
                <w:sz w:val="24"/>
                <w:szCs w:val="24"/>
              </w:rPr>
              <w:t>_________________________________________________________________________________________________________________________________</w:t>
            </w:r>
          </w:p>
          <w:p w:rsidR="00D62BE7" w:rsidRPr="00BC3BDD" w:rsidRDefault="00D62BE7" w:rsidP="00727648">
            <w:pPr>
              <w:spacing w:after="0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A51C08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К следующему уроку мне</w:t>
            </w:r>
            <w:r w:rsidR="00727648" w:rsidRPr="00A51C08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 xml:space="preserve"> </w:t>
            </w:r>
            <w:r w:rsidRPr="00A51C08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следует:</w:t>
            </w:r>
            <w:r w:rsidRPr="00A51C08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______________________________________________________________________________________________________________________________</w:t>
            </w:r>
            <w:r w:rsidR="008119A4" w:rsidRPr="00A51C08">
              <w:rPr>
                <w:rFonts w:ascii="Times New Roman" w:hAnsi="Times New Roman"/>
                <w:color w:val="000000"/>
                <w:sz w:val="24"/>
                <w:szCs w:val="24"/>
              </w:rPr>
              <w:t>__________________________</w:t>
            </w:r>
          </w:p>
        </w:tc>
      </w:tr>
    </w:tbl>
    <w:p w:rsidR="00D3397C" w:rsidRPr="00052D5F" w:rsidRDefault="00D3397C" w:rsidP="00D62BE7">
      <w:pPr>
        <w:spacing w:after="0"/>
        <w:rPr>
          <w:rFonts w:ascii="Times New Roman" w:hAnsi="Times New Roman"/>
          <w:i/>
          <w:color w:val="000000" w:themeColor="text1"/>
          <w:sz w:val="28"/>
          <w:szCs w:val="28"/>
        </w:rPr>
      </w:pPr>
    </w:p>
    <w:sectPr w:rsidR="00D3397C" w:rsidRPr="00052D5F" w:rsidSect="008043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9pt;height:9pt" o:bullet="t">
        <v:imagedata r:id="rId1" o:title="BD14583_"/>
      </v:shape>
    </w:pict>
  </w:numPicBullet>
  <w:abstractNum w:abstractNumId="0">
    <w:nsid w:val="00000008"/>
    <w:multiLevelType w:val="single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000001D"/>
    <w:multiLevelType w:val="singleLevel"/>
    <w:tmpl w:val="0000001D"/>
    <w:name w:val="WW8Num2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">
    <w:nsid w:val="02A11C93"/>
    <w:multiLevelType w:val="multilevel"/>
    <w:tmpl w:val="B41413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5C44FDB"/>
    <w:multiLevelType w:val="multilevel"/>
    <w:tmpl w:val="C0423C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69369E5"/>
    <w:multiLevelType w:val="hybridMultilevel"/>
    <w:tmpl w:val="773CCE40"/>
    <w:lvl w:ilvl="0" w:tplc="04190005">
      <w:start w:val="1"/>
      <w:numFmt w:val="bullet"/>
      <w:lvlText w:val=""/>
      <w:lvlJc w:val="left"/>
      <w:pPr>
        <w:ind w:left="1425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5">
    <w:nsid w:val="073A6373"/>
    <w:multiLevelType w:val="hybridMultilevel"/>
    <w:tmpl w:val="1E54BF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BC2806"/>
    <w:multiLevelType w:val="hybridMultilevel"/>
    <w:tmpl w:val="D18EE3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E04469"/>
    <w:multiLevelType w:val="multilevel"/>
    <w:tmpl w:val="4086E62C"/>
    <w:lvl w:ilvl="0">
      <w:start w:val="2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8">
    <w:nsid w:val="0FE73D39"/>
    <w:multiLevelType w:val="multilevel"/>
    <w:tmpl w:val="C53045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D712CA4"/>
    <w:multiLevelType w:val="multilevel"/>
    <w:tmpl w:val="BACA6F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04F3B45"/>
    <w:multiLevelType w:val="hybridMultilevel"/>
    <w:tmpl w:val="0810A5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056E79"/>
    <w:multiLevelType w:val="hybridMultilevel"/>
    <w:tmpl w:val="0D364B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A0087D"/>
    <w:multiLevelType w:val="hybridMultilevel"/>
    <w:tmpl w:val="1E54BF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B62F00"/>
    <w:multiLevelType w:val="multilevel"/>
    <w:tmpl w:val="C0423C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9F13533"/>
    <w:multiLevelType w:val="hybridMultilevel"/>
    <w:tmpl w:val="B73E53E6"/>
    <w:lvl w:ilvl="0" w:tplc="7A7AFEE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5">
    <w:nsid w:val="2C4F0A54"/>
    <w:multiLevelType w:val="multilevel"/>
    <w:tmpl w:val="D304D5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C5D27B7"/>
    <w:multiLevelType w:val="multilevel"/>
    <w:tmpl w:val="C0423C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69B2179"/>
    <w:multiLevelType w:val="hybridMultilevel"/>
    <w:tmpl w:val="D18EE3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587CD2"/>
    <w:multiLevelType w:val="hybridMultilevel"/>
    <w:tmpl w:val="0D364B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261305"/>
    <w:multiLevelType w:val="hybridMultilevel"/>
    <w:tmpl w:val="0D364B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CD383D"/>
    <w:multiLevelType w:val="hybridMultilevel"/>
    <w:tmpl w:val="26D66B5A"/>
    <w:lvl w:ilvl="0" w:tplc="0419000F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D208BB"/>
    <w:multiLevelType w:val="hybridMultilevel"/>
    <w:tmpl w:val="ED22CB78"/>
    <w:lvl w:ilvl="0" w:tplc="600E6246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35073A4"/>
    <w:multiLevelType w:val="hybridMultilevel"/>
    <w:tmpl w:val="ED22CB78"/>
    <w:lvl w:ilvl="0" w:tplc="600E6246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51850BA"/>
    <w:multiLevelType w:val="hybridMultilevel"/>
    <w:tmpl w:val="6382F8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FF40D0"/>
    <w:multiLevelType w:val="hybridMultilevel"/>
    <w:tmpl w:val="86669FE4"/>
    <w:lvl w:ilvl="0" w:tplc="509864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262626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317861"/>
    <w:multiLevelType w:val="hybridMultilevel"/>
    <w:tmpl w:val="9AFA160C"/>
    <w:lvl w:ilvl="0" w:tplc="0F44210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4FF61F6"/>
    <w:multiLevelType w:val="singleLevel"/>
    <w:tmpl w:val="29E24E18"/>
    <w:lvl w:ilvl="0">
      <w:start w:val="1"/>
      <w:numFmt w:val="decimal"/>
      <w:lvlText w:val="%1.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27">
    <w:nsid w:val="653D230E"/>
    <w:multiLevelType w:val="hybridMultilevel"/>
    <w:tmpl w:val="F198F5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70C121E"/>
    <w:multiLevelType w:val="hybridMultilevel"/>
    <w:tmpl w:val="1E54BF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15922E8"/>
    <w:multiLevelType w:val="hybridMultilevel"/>
    <w:tmpl w:val="0D364B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6EB74CB"/>
    <w:multiLevelType w:val="hybridMultilevel"/>
    <w:tmpl w:val="86669FE4"/>
    <w:lvl w:ilvl="0" w:tplc="509864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262626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8A818C2"/>
    <w:multiLevelType w:val="hybridMultilevel"/>
    <w:tmpl w:val="5B5A0E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EB3A60"/>
    <w:multiLevelType w:val="multilevel"/>
    <w:tmpl w:val="4C2E14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1"/>
  </w:num>
  <w:num w:numId="2">
    <w:abstractNumId w:val="20"/>
  </w:num>
  <w:num w:numId="3">
    <w:abstractNumId w:val="17"/>
  </w:num>
  <w:num w:numId="4">
    <w:abstractNumId w:val="6"/>
  </w:num>
  <w:num w:numId="5">
    <w:abstractNumId w:val="15"/>
  </w:num>
  <w:num w:numId="6">
    <w:abstractNumId w:val="32"/>
  </w:num>
  <w:num w:numId="7">
    <w:abstractNumId w:val="2"/>
  </w:num>
  <w:num w:numId="8">
    <w:abstractNumId w:val="9"/>
  </w:num>
  <w:num w:numId="9">
    <w:abstractNumId w:val="4"/>
  </w:num>
  <w:num w:numId="10">
    <w:abstractNumId w:val="26"/>
  </w:num>
  <w:num w:numId="11">
    <w:abstractNumId w:val="26"/>
    <w:lvlOverride w:ilvl="0">
      <w:lvl w:ilvl="0">
        <w:start w:val="2"/>
        <w:numFmt w:val="decimal"/>
        <w:lvlText w:val="%1."/>
        <w:legacy w:legacy="1" w:legacySpace="0" w:legacyIndent="293"/>
        <w:lvlJc w:val="left"/>
        <w:rPr>
          <w:rFonts w:ascii="Times New Roman" w:hAnsi="Times New Roman" w:cs="Times New Roman" w:hint="default"/>
        </w:rPr>
      </w:lvl>
    </w:lvlOverride>
  </w:num>
  <w:num w:numId="12">
    <w:abstractNumId w:val="10"/>
  </w:num>
  <w:num w:numId="13">
    <w:abstractNumId w:val="30"/>
  </w:num>
  <w:num w:numId="14">
    <w:abstractNumId w:val="23"/>
  </w:num>
  <w:num w:numId="15">
    <w:abstractNumId w:val="18"/>
  </w:num>
  <w:num w:numId="16">
    <w:abstractNumId w:val="11"/>
  </w:num>
  <w:num w:numId="17">
    <w:abstractNumId w:val="24"/>
  </w:num>
  <w:num w:numId="18">
    <w:abstractNumId w:val="19"/>
  </w:num>
  <w:num w:numId="19">
    <w:abstractNumId w:val="29"/>
  </w:num>
  <w:num w:numId="20">
    <w:abstractNumId w:val="8"/>
  </w:num>
  <w:num w:numId="21">
    <w:abstractNumId w:val="7"/>
  </w:num>
  <w:num w:numId="22">
    <w:abstractNumId w:val="13"/>
  </w:num>
  <w:num w:numId="23">
    <w:abstractNumId w:val="25"/>
  </w:num>
  <w:num w:numId="24">
    <w:abstractNumId w:val="0"/>
  </w:num>
  <w:num w:numId="25">
    <w:abstractNumId w:val="1"/>
  </w:num>
  <w:num w:numId="26">
    <w:abstractNumId w:val="3"/>
  </w:num>
  <w:num w:numId="27">
    <w:abstractNumId w:val="16"/>
  </w:num>
  <w:num w:numId="28">
    <w:abstractNumId w:val="21"/>
  </w:num>
  <w:num w:numId="29">
    <w:abstractNumId w:val="27"/>
  </w:num>
  <w:num w:numId="30">
    <w:abstractNumId w:val="22"/>
  </w:num>
  <w:num w:numId="31">
    <w:abstractNumId w:val="14"/>
  </w:num>
  <w:num w:numId="32">
    <w:abstractNumId w:val="5"/>
  </w:num>
  <w:num w:numId="33">
    <w:abstractNumId w:val="12"/>
  </w:num>
  <w:num w:numId="3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22FFD"/>
    <w:rsid w:val="00004CA6"/>
    <w:rsid w:val="000052B8"/>
    <w:rsid w:val="00010898"/>
    <w:rsid w:val="00031DA7"/>
    <w:rsid w:val="00051F27"/>
    <w:rsid w:val="00052D5F"/>
    <w:rsid w:val="00061AC8"/>
    <w:rsid w:val="000624C6"/>
    <w:rsid w:val="000732E6"/>
    <w:rsid w:val="0008267E"/>
    <w:rsid w:val="000A5669"/>
    <w:rsid w:val="000B6012"/>
    <w:rsid w:val="000C22EF"/>
    <w:rsid w:val="000C32C0"/>
    <w:rsid w:val="000C409C"/>
    <w:rsid w:val="000C5282"/>
    <w:rsid w:val="000D2303"/>
    <w:rsid w:val="000F23F4"/>
    <w:rsid w:val="000F2FDB"/>
    <w:rsid w:val="00144C30"/>
    <w:rsid w:val="00152B8A"/>
    <w:rsid w:val="00166E41"/>
    <w:rsid w:val="001704FB"/>
    <w:rsid w:val="001731DF"/>
    <w:rsid w:val="00182A91"/>
    <w:rsid w:val="001A15C6"/>
    <w:rsid w:val="001D123D"/>
    <w:rsid w:val="001D2945"/>
    <w:rsid w:val="001D2E49"/>
    <w:rsid w:val="001D7BD3"/>
    <w:rsid w:val="001E01A6"/>
    <w:rsid w:val="001E14BF"/>
    <w:rsid w:val="001E5BC2"/>
    <w:rsid w:val="001F2227"/>
    <w:rsid w:val="001F48F7"/>
    <w:rsid w:val="002048F6"/>
    <w:rsid w:val="00212D0B"/>
    <w:rsid w:val="002261E6"/>
    <w:rsid w:val="00227F66"/>
    <w:rsid w:val="00237221"/>
    <w:rsid w:val="00237722"/>
    <w:rsid w:val="00245376"/>
    <w:rsid w:val="002710D9"/>
    <w:rsid w:val="00273D6D"/>
    <w:rsid w:val="00280E09"/>
    <w:rsid w:val="00284C81"/>
    <w:rsid w:val="002B6C97"/>
    <w:rsid w:val="002E4EC9"/>
    <w:rsid w:val="002E50DB"/>
    <w:rsid w:val="002E7DA8"/>
    <w:rsid w:val="002F476C"/>
    <w:rsid w:val="0030677F"/>
    <w:rsid w:val="00313BBA"/>
    <w:rsid w:val="003341E2"/>
    <w:rsid w:val="00346626"/>
    <w:rsid w:val="00355BEB"/>
    <w:rsid w:val="0035745A"/>
    <w:rsid w:val="003672AD"/>
    <w:rsid w:val="00372862"/>
    <w:rsid w:val="00372DC5"/>
    <w:rsid w:val="003900F1"/>
    <w:rsid w:val="00392440"/>
    <w:rsid w:val="00392D92"/>
    <w:rsid w:val="00394C93"/>
    <w:rsid w:val="00395099"/>
    <w:rsid w:val="003B5FF4"/>
    <w:rsid w:val="003E208D"/>
    <w:rsid w:val="003E32FC"/>
    <w:rsid w:val="003F0C2A"/>
    <w:rsid w:val="004067F2"/>
    <w:rsid w:val="004136E5"/>
    <w:rsid w:val="00417E9D"/>
    <w:rsid w:val="0046211F"/>
    <w:rsid w:val="004627F3"/>
    <w:rsid w:val="004825DE"/>
    <w:rsid w:val="00483511"/>
    <w:rsid w:val="00497988"/>
    <w:rsid w:val="004B0CE6"/>
    <w:rsid w:val="004B34BF"/>
    <w:rsid w:val="004B6DD6"/>
    <w:rsid w:val="004C45FA"/>
    <w:rsid w:val="004D7546"/>
    <w:rsid w:val="004E1321"/>
    <w:rsid w:val="004F71C0"/>
    <w:rsid w:val="00524458"/>
    <w:rsid w:val="0054333B"/>
    <w:rsid w:val="005554E6"/>
    <w:rsid w:val="00560BAE"/>
    <w:rsid w:val="00566DC7"/>
    <w:rsid w:val="00567787"/>
    <w:rsid w:val="005958D4"/>
    <w:rsid w:val="005968DE"/>
    <w:rsid w:val="005C62DD"/>
    <w:rsid w:val="005C7F7A"/>
    <w:rsid w:val="005D2E8C"/>
    <w:rsid w:val="00612A95"/>
    <w:rsid w:val="00621318"/>
    <w:rsid w:val="00622FFD"/>
    <w:rsid w:val="0065100F"/>
    <w:rsid w:val="00665AC2"/>
    <w:rsid w:val="0066635A"/>
    <w:rsid w:val="00667541"/>
    <w:rsid w:val="006A6E2A"/>
    <w:rsid w:val="006C290C"/>
    <w:rsid w:val="006C4355"/>
    <w:rsid w:val="006E3DDB"/>
    <w:rsid w:val="0070208A"/>
    <w:rsid w:val="00717446"/>
    <w:rsid w:val="00725637"/>
    <w:rsid w:val="00727648"/>
    <w:rsid w:val="00747CE9"/>
    <w:rsid w:val="00752AD1"/>
    <w:rsid w:val="00762468"/>
    <w:rsid w:val="0076535C"/>
    <w:rsid w:val="00767AF2"/>
    <w:rsid w:val="00770D0A"/>
    <w:rsid w:val="00771E75"/>
    <w:rsid w:val="007A31A1"/>
    <w:rsid w:val="007A3E76"/>
    <w:rsid w:val="007B1661"/>
    <w:rsid w:val="007E0A6F"/>
    <w:rsid w:val="007E2DBC"/>
    <w:rsid w:val="007E6C80"/>
    <w:rsid w:val="007F4DAA"/>
    <w:rsid w:val="00801577"/>
    <w:rsid w:val="00804386"/>
    <w:rsid w:val="008119A4"/>
    <w:rsid w:val="00813838"/>
    <w:rsid w:val="00813F61"/>
    <w:rsid w:val="00853F74"/>
    <w:rsid w:val="008666AD"/>
    <w:rsid w:val="0087065E"/>
    <w:rsid w:val="00875D05"/>
    <w:rsid w:val="0088667E"/>
    <w:rsid w:val="008964BD"/>
    <w:rsid w:val="008C2689"/>
    <w:rsid w:val="008D003A"/>
    <w:rsid w:val="008D032B"/>
    <w:rsid w:val="008D5B1D"/>
    <w:rsid w:val="008E76CD"/>
    <w:rsid w:val="008F3068"/>
    <w:rsid w:val="008F7410"/>
    <w:rsid w:val="0090584F"/>
    <w:rsid w:val="00924464"/>
    <w:rsid w:val="009415C1"/>
    <w:rsid w:val="00947F1B"/>
    <w:rsid w:val="00982A3F"/>
    <w:rsid w:val="009835E3"/>
    <w:rsid w:val="00984BE8"/>
    <w:rsid w:val="00987733"/>
    <w:rsid w:val="009A692C"/>
    <w:rsid w:val="009B094F"/>
    <w:rsid w:val="009B2EC5"/>
    <w:rsid w:val="009C3152"/>
    <w:rsid w:val="009D03F6"/>
    <w:rsid w:val="009D1FBE"/>
    <w:rsid w:val="009E4976"/>
    <w:rsid w:val="009E6FA5"/>
    <w:rsid w:val="009E75AB"/>
    <w:rsid w:val="009F1AF7"/>
    <w:rsid w:val="009F5631"/>
    <w:rsid w:val="00A005F2"/>
    <w:rsid w:val="00A064E8"/>
    <w:rsid w:val="00A20069"/>
    <w:rsid w:val="00A20AB5"/>
    <w:rsid w:val="00A261B7"/>
    <w:rsid w:val="00A4440F"/>
    <w:rsid w:val="00A50C00"/>
    <w:rsid w:val="00A51C08"/>
    <w:rsid w:val="00A62C10"/>
    <w:rsid w:val="00A72327"/>
    <w:rsid w:val="00A84ED5"/>
    <w:rsid w:val="00A95E25"/>
    <w:rsid w:val="00A95EF7"/>
    <w:rsid w:val="00AB3DD7"/>
    <w:rsid w:val="00AC0253"/>
    <w:rsid w:val="00AC6C20"/>
    <w:rsid w:val="00AD2BF7"/>
    <w:rsid w:val="00AD7988"/>
    <w:rsid w:val="00AE01DF"/>
    <w:rsid w:val="00AF3C69"/>
    <w:rsid w:val="00B01336"/>
    <w:rsid w:val="00B07D47"/>
    <w:rsid w:val="00B10311"/>
    <w:rsid w:val="00B2367C"/>
    <w:rsid w:val="00B4118D"/>
    <w:rsid w:val="00B47BE2"/>
    <w:rsid w:val="00B5485A"/>
    <w:rsid w:val="00B66A9F"/>
    <w:rsid w:val="00B66DC3"/>
    <w:rsid w:val="00B80D8E"/>
    <w:rsid w:val="00B94D69"/>
    <w:rsid w:val="00BA1331"/>
    <w:rsid w:val="00BB256C"/>
    <w:rsid w:val="00BC3BDD"/>
    <w:rsid w:val="00BD5556"/>
    <w:rsid w:val="00BD791A"/>
    <w:rsid w:val="00BE1C81"/>
    <w:rsid w:val="00BE42A9"/>
    <w:rsid w:val="00BE6806"/>
    <w:rsid w:val="00BF2227"/>
    <w:rsid w:val="00C230C5"/>
    <w:rsid w:val="00C36326"/>
    <w:rsid w:val="00C62863"/>
    <w:rsid w:val="00C633E3"/>
    <w:rsid w:val="00C769F6"/>
    <w:rsid w:val="00C97AB5"/>
    <w:rsid w:val="00CA4EF4"/>
    <w:rsid w:val="00CB16C0"/>
    <w:rsid w:val="00CB77AC"/>
    <w:rsid w:val="00CD4285"/>
    <w:rsid w:val="00CD62F0"/>
    <w:rsid w:val="00CE4A1C"/>
    <w:rsid w:val="00CF0E07"/>
    <w:rsid w:val="00CF11BB"/>
    <w:rsid w:val="00D0162F"/>
    <w:rsid w:val="00D01C6A"/>
    <w:rsid w:val="00D27324"/>
    <w:rsid w:val="00D3397C"/>
    <w:rsid w:val="00D470FC"/>
    <w:rsid w:val="00D604A8"/>
    <w:rsid w:val="00D62BE7"/>
    <w:rsid w:val="00D7590A"/>
    <w:rsid w:val="00D84129"/>
    <w:rsid w:val="00D93938"/>
    <w:rsid w:val="00DA2C33"/>
    <w:rsid w:val="00DA7194"/>
    <w:rsid w:val="00DB230D"/>
    <w:rsid w:val="00DB7423"/>
    <w:rsid w:val="00DC20A0"/>
    <w:rsid w:val="00DD16BD"/>
    <w:rsid w:val="00DE1BE4"/>
    <w:rsid w:val="00DE6236"/>
    <w:rsid w:val="00DF37EB"/>
    <w:rsid w:val="00DF5EC7"/>
    <w:rsid w:val="00E277E0"/>
    <w:rsid w:val="00E368A6"/>
    <w:rsid w:val="00E64624"/>
    <w:rsid w:val="00E725D6"/>
    <w:rsid w:val="00E94DA1"/>
    <w:rsid w:val="00EB6193"/>
    <w:rsid w:val="00ED705F"/>
    <w:rsid w:val="00EE56A0"/>
    <w:rsid w:val="00EF346A"/>
    <w:rsid w:val="00F041E7"/>
    <w:rsid w:val="00F211B7"/>
    <w:rsid w:val="00F22A34"/>
    <w:rsid w:val="00F469A7"/>
    <w:rsid w:val="00F57FE9"/>
    <w:rsid w:val="00F62205"/>
    <w:rsid w:val="00F739F6"/>
    <w:rsid w:val="00F76E57"/>
    <w:rsid w:val="00F84A46"/>
    <w:rsid w:val="00F9592F"/>
    <w:rsid w:val="00F96F71"/>
    <w:rsid w:val="00FB5A27"/>
    <w:rsid w:val="00FD3AA0"/>
    <w:rsid w:val="00FE2D9F"/>
    <w:rsid w:val="00FE347D"/>
    <w:rsid w:val="00FE4C85"/>
    <w:rsid w:val="00FE6BBC"/>
    <w:rsid w:val="00FF0A5B"/>
    <w:rsid w:val="00FF7AC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2FFD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basedOn w:val="a"/>
    <w:link w:val="30"/>
    <w:uiPriority w:val="9"/>
    <w:qFormat/>
    <w:rsid w:val="00BE42A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9393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22FFD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eastAsia="ru-RU"/>
    </w:rPr>
  </w:style>
  <w:style w:type="paragraph" w:styleId="a4">
    <w:name w:val="Normal (Web)"/>
    <w:basedOn w:val="a"/>
    <w:link w:val="a5"/>
    <w:uiPriority w:val="99"/>
    <w:unhideWhenUsed/>
    <w:rsid w:val="00622FF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5">
    <w:name w:val="Обычный (веб) Знак"/>
    <w:link w:val="a4"/>
    <w:uiPriority w:val="99"/>
    <w:rsid w:val="00622FFD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1D29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FD3A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FD3AA0"/>
    <w:rPr>
      <w:rFonts w:ascii="Tahoma" w:hAnsi="Tahoma" w:cs="Tahoma"/>
      <w:sz w:val="16"/>
      <w:szCs w:val="16"/>
    </w:rPr>
  </w:style>
  <w:style w:type="character" w:styleId="a9">
    <w:name w:val="Emphasis"/>
    <w:uiPriority w:val="20"/>
    <w:qFormat/>
    <w:rsid w:val="00FD3AA0"/>
    <w:rPr>
      <w:i/>
      <w:iCs/>
    </w:rPr>
  </w:style>
  <w:style w:type="paragraph" w:styleId="aa">
    <w:name w:val="caption"/>
    <w:basedOn w:val="a"/>
    <w:next w:val="a"/>
    <w:uiPriority w:val="35"/>
    <w:unhideWhenUsed/>
    <w:qFormat/>
    <w:rsid w:val="009F5631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b">
    <w:name w:val="Hyperlink"/>
    <w:basedOn w:val="a0"/>
    <w:uiPriority w:val="99"/>
    <w:semiHidden/>
    <w:unhideWhenUsed/>
    <w:rsid w:val="007A31A1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BE42A9"/>
    <w:rPr>
      <w:rFonts w:ascii="Times New Roman" w:eastAsia="Times New Roman" w:hAnsi="Times New Roman"/>
      <w:b/>
      <w:bCs/>
      <w:sz w:val="27"/>
      <w:szCs w:val="27"/>
    </w:rPr>
  </w:style>
  <w:style w:type="character" w:styleId="ac">
    <w:name w:val="Strong"/>
    <w:basedOn w:val="a0"/>
    <w:uiPriority w:val="22"/>
    <w:qFormat/>
    <w:rsid w:val="00A20AB5"/>
    <w:rPr>
      <w:b/>
      <w:bCs/>
    </w:rPr>
  </w:style>
  <w:style w:type="character" w:customStyle="1" w:styleId="c1">
    <w:name w:val="c1"/>
    <w:basedOn w:val="a0"/>
    <w:rsid w:val="0066635A"/>
  </w:style>
  <w:style w:type="character" w:customStyle="1" w:styleId="c5">
    <w:name w:val="c5"/>
    <w:basedOn w:val="a0"/>
    <w:rsid w:val="0066635A"/>
  </w:style>
  <w:style w:type="paragraph" w:customStyle="1" w:styleId="c14">
    <w:name w:val="c14"/>
    <w:basedOn w:val="a"/>
    <w:rsid w:val="00612A9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4">
    <w:name w:val="c4"/>
    <w:basedOn w:val="a"/>
    <w:rsid w:val="00612A9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text">
    <w:name w:val="text"/>
    <w:basedOn w:val="a"/>
    <w:rsid w:val="0023722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d">
    <w:name w:val="No Spacing"/>
    <w:uiPriority w:val="1"/>
    <w:qFormat/>
    <w:rsid w:val="00D0162F"/>
    <w:rPr>
      <w:sz w:val="22"/>
      <w:szCs w:val="22"/>
      <w:lang w:eastAsia="en-US"/>
    </w:rPr>
  </w:style>
  <w:style w:type="character" w:customStyle="1" w:styleId="50">
    <w:name w:val="Заголовок 5 Знак"/>
    <w:basedOn w:val="a0"/>
    <w:link w:val="5"/>
    <w:uiPriority w:val="9"/>
    <w:semiHidden/>
    <w:rsid w:val="00D93938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eastAsia="en-US"/>
    </w:rPr>
  </w:style>
  <w:style w:type="paragraph" w:customStyle="1" w:styleId="book">
    <w:name w:val="book"/>
    <w:basedOn w:val="a"/>
    <w:rsid w:val="00D9393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e">
    <w:name w:val="annotation reference"/>
    <w:basedOn w:val="a0"/>
    <w:uiPriority w:val="99"/>
    <w:semiHidden/>
    <w:unhideWhenUsed/>
    <w:rsid w:val="008F7410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8F7410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8F7410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8F7410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8F7410"/>
    <w:rPr>
      <w:b/>
      <w:bCs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2FFD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basedOn w:val="a"/>
    <w:link w:val="30"/>
    <w:uiPriority w:val="9"/>
    <w:qFormat/>
    <w:rsid w:val="00BE42A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9393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22FFD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eastAsia="ru-RU"/>
    </w:rPr>
  </w:style>
  <w:style w:type="paragraph" w:styleId="a4">
    <w:name w:val="Normal (Web)"/>
    <w:basedOn w:val="a"/>
    <w:link w:val="a5"/>
    <w:uiPriority w:val="99"/>
    <w:unhideWhenUsed/>
    <w:rsid w:val="00622FF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5">
    <w:name w:val="Обычный (веб) Знак"/>
    <w:link w:val="a4"/>
    <w:uiPriority w:val="99"/>
    <w:rsid w:val="00622FFD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1D29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FD3A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FD3AA0"/>
    <w:rPr>
      <w:rFonts w:ascii="Tahoma" w:hAnsi="Tahoma" w:cs="Tahoma"/>
      <w:sz w:val="16"/>
      <w:szCs w:val="16"/>
    </w:rPr>
  </w:style>
  <w:style w:type="character" w:styleId="a9">
    <w:name w:val="Emphasis"/>
    <w:uiPriority w:val="20"/>
    <w:qFormat/>
    <w:rsid w:val="00FD3AA0"/>
    <w:rPr>
      <w:i/>
      <w:iCs/>
    </w:rPr>
  </w:style>
  <w:style w:type="paragraph" w:styleId="aa">
    <w:name w:val="caption"/>
    <w:basedOn w:val="a"/>
    <w:next w:val="a"/>
    <w:uiPriority w:val="35"/>
    <w:unhideWhenUsed/>
    <w:qFormat/>
    <w:rsid w:val="009F5631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b">
    <w:name w:val="Hyperlink"/>
    <w:basedOn w:val="a0"/>
    <w:uiPriority w:val="99"/>
    <w:semiHidden/>
    <w:unhideWhenUsed/>
    <w:rsid w:val="007A31A1"/>
    <w:rPr>
      <w:color w:val="0000FF"/>
      <w:u w:val="single"/>
    </w:rPr>
  </w:style>
  <w:style w:type="character" w:customStyle="1" w:styleId="30">
    <w:name w:val="Заголовок 3 Знак"/>
    <w:basedOn w:val="a0"/>
    <w:link w:val="3"/>
    <w:uiPriority w:val="9"/>
    <w:rsid w:val="00BE42A9"/>
    <w:rPr>
      <w:rFonts w:ascii="Times New Roman" w:eastAsia="Times New Roman" w:hAnsi="Times New Roman"/>
      <w:b/>
      <w:bCs/>
      <w:sz w:val="27"/>
      <w:szCs w:val="27"/>
    </w:rPr>
  </w:style>
  <w:style w:type="character" w:styleId="ac">
    <w:name w:val="Strong"/>
    <w:basedOn w:val="a0"/>
    <w:uiPriority w:val="22"/>
    <w:qFormat/>
    <w:rsid w:val="00A20AB5"/>
    <w:rPr>
      <w:b/>
      <w:bCs/>
    </w:rPr>
  </w:style>
  <w:style w:type="character" w:customStyle="1" w:styleId="c1">
    <w:name w:val="c1"/>
    <w:basedOn w:val="a0"/>
    <w:rsid w:val="0066635A"/>
  </w:style>
  <w:style w:type="character" w:customStyle="1" w:styleId="c5">
    <w:name w:val="c5"/>
    <w:basedOn w:val="a0"/>
    <w:rsid w:val="0066635A"/>
  </w:style>
  <w:style w:type="paragraph" w:customStyle="1" w:styleId="c14">
    <w:name w:val="c14"/>
    <w:basedOn w:val="a"/>
    <w:rsid w:val="00612A9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c4">
    <w:name w:val="c4"/>
    <w:basedOn w:val="a"/>
    <w:rsid w:val="00612A9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text">
    <w:name w:val="text"/>
    <w:basedOn w:val="a"/>
    <w:rsid w:val="0023722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d">
    <w:name w:val="No Spacing"/>
    <w:uiPriority w:val="1"/>
    <w:qFormat/>
    <w:rsid w:val="00D0162F"/>
    <w:rPr>
      <w:sz w:val="22"/>
      <w:szCs w:val="22"/>
      <w:lang w:eastAsia="en-US"/>
    </w:rPr>
  </w:style>
  <w:style w:type="character" w:customStyle="1" w:styleId="50">
    <w:name w:val="Заголовок 5 Знак"/>
    <w:basedOn w:val="a0"/>
    <w:link w:val="5"/>
    <w:uiPriority w:val="9"/>
    <w:semiHidden/>
    <w:rsid w:val="00D93938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eastAsia="en-US"/>
    </w:rPr>
  </w:style>
  <w:style w:type="paragraph" w:customStyle="1" w:styleId="book">
    <w:name w:val="book"/>
    <w:basedOn w:val="a"/>
    <w:rsid w:val="00D9393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e">
    <w:name w:val="annotation reference"/>
    <w:basedOn w:val="a0"/>
    <w:uiPriority w:val="99"/>
    <w:semiHidden/>
    <w:unhideWhenUsed/>
    <w:rsid w:val="008F7410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unhideWhenUsed/>
    <w:rsid w:val="008F7410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semiHidden/>
    <w:rsid w:val="008F7410"/>
    <w:rPr>
      <w:lang w:eastAsia="en-US"/>
    </w:rPr>
  </w:style>
  <w:style w:type="paragraph" w:styleId="af1">
    <w:name w:val="annotation subject"/>
    <w:basedOn w:val="af"/>
    <w:next w:val="af"/>
    <w:link w:val="af2"/>
    <w:uiPriority w:val="99"/>
    <w:semiHidden/>
    <w:unhideWhenUsed/>
    <w:rsid w:val="008F7410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semiHidden/>
    <w:rsid w:val="008F7410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24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6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0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1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7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501359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21132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4732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358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72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2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85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4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85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9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3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5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26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1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8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75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1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43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1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6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64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3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5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25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9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36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50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9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56669C-ECF9-4EC6-99FD-E8D0C96DE1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1</Pages>
  <Words>2023</Words>
  <Characters>11536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5</cp:revision>
  <cp:lastPrinted>2020-02-23T11:01:00Z</cp:lastPrinted>
  <dcterms:created xsi:type="dcterms:W3CDTF">2021-10-19T19:53:00Z</dcterms:created>
  <dcterms:modified xsi:type="dcterms:W3CDTF">2021-10-20T16:16:00Z</dcterms:modified>
</cp:coreProperties>
</file>